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  <p:sldMasterId id="2147484032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4" r:id="rId28"/>
    <p:sldId id="270" r:id="rId29"/>
    <p:sldId id="311" r:id="rId30"/>
    <p:sldId id="287" r:id="rId31"/>
    <p:sldId id="288" r:id="rId32"/>
    <p:sldId id="289" r:id="rId33"/>
    <p:sldId id="290" r:id="rId34"/>
    <p:sldId id="291" r:id="rId35"/>
    <p:sldId id="292" r:id="rId36"/>
    <p:sldId id="294" r:id="rId37"/>
    <p:sldId id="295" r:id="rId38"/>
    <p:sldId id="296" r:id="rId39"/>
    <p:sldId id="297" r:id="rId40"/>
    <p:sldId id="298" r:id="rId41"/>
    <p:sldId id="299" r:id="rId42"/>
    <p:sldId id="310" r:id="rId43"/>
    <p:sldId id="300" r:id="rId44"/>
    <p:sldId id="301" r:id="rId45"/>
    <p:sldId id="302" r:id="rId46"/>
    <p:sldId id="303" r:id="rId47"/>
    <p:sldId id="304" r:id="rId48"/>
    <p:sldId id="305" r:id="rId49"/>
    <p:sldId id="307" r:id="rId50"/>
    <p:sldId id="306" r:id="rId51"/>
    <p:sldId id="308" r:id="rId52"/>
    <p:sldId id="309" r:id="rId5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D433"/>
    <a:srgbClr val="BFA1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Stile me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78" y="6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5D9F226-A23C-472C-84A7-03DEBC9AE231}" type="doc">
      <dgm:prSet loTypeId="urn:microsoft.com/office/officeart/2008/layout/LinedList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19B5C0ED-2A6F-4A6C-8D1D-39566226D12F}">
      <dgm:prSet/>
      <dgm:spPr/>
      <dgm:t>
        <a:bodyPr/>
        <a:lstStyle/>
        <a:p>
          <a:r>
            <a:rPr lang="it-IT" b="0" i="0" dirty="0"/>
            <a:t>Assumendo che  </a:t>
          </a:r>
          <a:r>
            <a:rPr lang="it-IT" b="0" i="1" dirty="0"/>
            <a:t>P</a:t>
          </a:r>
          <a:r>
            <a:rPr lang="it-IT" b="0" i="0" dirty="0"/>
            <a:t> </a:t>
          </a:r>
          <a:r>
            <a:rPr lang="it-IT" b="0" i="0" dirty="0">
              <a:sym typeface="Symbol" panose="05050102010706020507" pitchFamily="18" charset="2"/>
            </a:rPr>
            <a:t></a:t>
          </a:r>
          <a:r>
            <a:rPr lang="it-IT" b="0" i="0" dirty="0"/>
            <a:t> </a:t>
          </a:r>
          <a:r>
            <a:rPr lang="it-IT" b="0" i="1" dirty="0"/>
            <a:t>Q</a:t>
          </a:r>
          <a:r>
            <a:rPr lang="it-IT" b="0" i="0" dirty="0"/>
            <a:t>,</a:t>
          </a:r>
          <a:endParaRPr lang="en-US" dirty="0"/>
        </a:p>
      </dgm:t>
    </dgm:pt>
    <dgm:pt modelId="{3E629BE6-93DE-4A46-A746-6A20EA95C951}" type="parTrans" cxnId="{44D8E9B2-530F-47AB-82A9-4E111FAF765F}">
      <dgm:prSet/>
      <dgm:spPr/>
      <dgm:t>
        <a:bodyPr/>
        <a:lstStyle/>
        <a:p>
          <a:endParaRPr lang="en-US"/>
        </a:p>
      </dgm:t>
    </dgm:pt>
    <dgm:pt modelId="{90F965C3-6E56-41E0-884B-3BEC043552E9}" type="sibTrans" cxnId="{44D8E9B2-530F-47AB-82A9-4E111FAF765F}">
      <dgm:prSet/>
      <dgm:spPr/>
      <dgm:t>
        <a:bodyPr/>
        <a:lstStyle/>
        <a:p>
          <a:endParaRPr lang="en-US"/>
        </a:p>
      </dgm:t>
    </dgm:pt>
    <dgm:pt modelId="{B25EDD44-B3D8-42EF-BA34-75D72FF2C519}">
      <dgm:prSet/>
      <dgm:spPr/>
      <dgm:t>
        <a:bodyPr/>
        <a:lstStyle/>
        <a:p>
          <a:r>
            <a:rPr lang="it-IT" b="0" i="0"/>
            <a:t>e sapendo che allora </a:t>
          </a:r>
          <a:r>
            <a:rPr lang="it-IT" b="0" i="1"/>
            <a:t>Q </a:t>
          </a:r>
          <a:r>
            <a:rPr lang="it-IT" b="0" i="0"/>
            <a:t> è condizione necessaria per </a:t>
          </a:r>
          <a:r>
            <a:rPr lang="it-IT" b="0" i="1"/>
            <a:t>P,</a:t>
          </a:r>
          <a:endParaRPr lang="en-US"/>
        </a:p>
      </dgm:t>
    </dgm:pt>
    <dgm:pt modelId="{23FAE825-AB3D-46DC-B7F4-5EADAC558FFC}" type="parTrans" cxnId="{69F9CAC9-E7C0-4610-8AB7-CCE46F07781C}">
      <dgm:prSet/>
      <dgm:spPr/>
      <dgm:t>
        <a:bodyPr/>
        <a:lstStyle/>
        <a:p>
          <a:endParaRPr lang="en-US"/>
        </a:p>
      </dgm:t>
    </dgm:pt>
    <dgm:pt modelId="{C99FF459-991C-4DDF-ABBC-2168CCA397E9}" type="sibTrans" cxnId="{69F9CAC9-E7C0-4610-8AB7-CCE46F07781C}">
      <dgm:prSet/>
      <dgm:spPr/>
      <dgm:t>
        <a:bodyPr/>
        <a:lstStyle/>
        <a:p>
          <a:endParaRPr lang="en-US"/>
        </a:p>
      </dgm:t>
    </dgm:pt>
    <dgm:pt modelId="{2A5D66BA-987F-4E8A-996B-CB240CF07DB2}">
      <dgm:prSet/>
      <dgm:spPr/>
      <dgm:t>
        <a:bodyPr/>
        <a:lstStyle/>
        <a:p>
          <a:r>
            <a:rPr lang="it-IT" b="0" i="0"/>
            <a:t>cosa accade se </a:t>
          </a:r>
          <a:r>
            <a:rPr lang="it-IT" b="0" i="1"/>
            <a:t>Q </a:t>
          </a:r>
          <a:r>
            <a:rPr lang="it-IT" b="0" i="0"/>
            <a:t> non è vera</a:t>
          </a:r>
          <a:endParaRPr lang="en-US"/>
        </a:p>
      </dgm:t>
    </dgm:pt>
    <dgm:pt modelId="{5891143A-EEDD-4D44-8B67-888EB1BCB369}" type="parTrans" cxnId="{B76362BD-C3DF-4F66-B964-F3C77A56462D}">
      <dgm:prSet/>
      <dgm:spPr/>
      <dgm:t>
        <a:bodyPr/>
        <a:lstStyle/>
        <a:p>
          <a:endParaRPr lang="en-US"/>
        </a:p>
      </dgm:t>
    </dgm:pt>
    <dgm:pt modelId="{5EE3DEF0-9544-4341-90A8-B38DD046976F}" type="sibTrans" cxnId="{B76362BD-C3DF-4F66-B964-F3C77A56462D}">
      <dgm:prSet/>
      <dgm:spPr/>
      <dgm:t>
        <a:bodyPr/>
        <a:lstStyle/>
        <a:p>
          <a:endParaRPr lang="en-US"/>
        </a:p>
      </dgm:t>
    </dgm:pt>
    <dgm:pt modelId="{F1D4C5C5-9178-45F6-B237-D4771AF0726F}">
      <dgm:prSet/>
      <dgm:spPr/>
      <dgm:t>
        <a:bodyPr/>
        <a:lstStyle/>
        <a:p>
          <a:r>
            <a:rPr lang="it-IT" b="0" i="0"/>
            <a:t>ossia se vale </a:t>
          </a:r>
          <a:r>
            <a:rPr lang="it-IT" b="0" i="0">
              <a:sym typeface="Symbol" panose="05050102010706020507" pitchFamily="18" charset="2"/>
            </a:rPr>
            <a:t></a:t>
          </a:r>
          <a:r>
            <a:rPr lang="it-IT" b="0" i="1"/>
            <a:t>Q</a:t>
          </a:r>
          <a:r>
            <a:rPr lang="it-IT" b="0" i="0"/>
            <a:t>?</a:t>
          </a:r>
          <a:endParaRPr lang="en-US"/>
        </a:p>
      </dgm:t>
    </dgm:pt>
    <dgm:pt modelId="{53A581C3-D7DE-4E19-ABE8-13D27CF56A2D}" type="parTrans" cxnId="{8C75CF1B-88B4-482D-9B03-95D886ECABF5}">
      <dgm:prSet/>
      <dgm:spPr/>
      <dgm:t>
        <a:bodyPr/>
        <a:lstStyle/>
        <a:p>
          <a:endParaRPr lang="en-US"/>
        </a:p>
      </dgm:t>
    </dgm:pt>
    <dgm:pt modelId="{C8F7BDA3-1E31-4BB4-95A1-75A952FC3E3D}" type="sibTrans" cxnId="{8C75CF1B-88B4-482D-9B03-95D886ECABF5}">
      <dgm:prSet/>
      <dgm:spPr/>
      <dgm:t>
        <a:bodyPr/>
        <a:lstStyle/>
        <a:p>
          <a:endParaRPr lang="en-US"/>
        </a:p>
      </dgm:t>
    </dgm:pt>
    <dgm:pt modelId="{46973898-5772-46AE-B42F-C62CC72CEE16}" type="pres">
      <dgm:prSet presAssocID="{75D9F226-A23C-472C-84A7-03DEBC9AE231}" presName="vert0" presStyleCnt="0">
        <dgm:presLayoutVars>
          <dgm:dir/>
          <dgm:animOne val="branch"/>
          <dgm:animLvl val="lvl"/>
        </dgm:presLayoutVars>
      </dgm:prSet>
      <dgm:spPr/>
    </dgm:pt>
    <dgm:pt modelId="{4F392A09-2EA4-4B8A-A286-389138F57B84}" type="pres">
      <dgm:prSet presAssocID="{19B5C0ED-2A6F-4A6C-8D1D-39566226D12F}" presName="thickLine" presStyleLbl="alignNode1" presStyleIdx="0" presStyleCnt="4"/>
      <dgm:spPr/>
    </dgm:pt>
    <dgm:pt modelId="{697E0EA8-1484-48C5-848E-A541EC44A69F}" type="pres">
      <dgm:prSet presAssocID="{19B5C0ED-2A6F-4A6C-8D1D-39566226D12F}" presName="horz1" presStyleCnt="0"/>
      <dgm:spPr/>
    </dgm:pt>
    <dgm:pt modelId="{D01F3E31-5342-4668-96C6-BFB45ABD8D99}" type="pres">
      <dgm:prSet presAssocID="{19B5C0ED-2A6F-4A6C-8D1D-39566226D12F}" presName="tx1" presStyleLbl="revTx" presStyleIdx="0" presStyleCnt="4"/>
      <dgm:spPr/>
    </dgm:pt>
    <dgm:pt modelId="{54B297BB-D616-45C7-AC24-342EC7118C3C}" type="pres">
      <dgm:prSet presAssocID="{19B5C0ED-2A6F-4A6C-8D1D-39566226D12F}" presName="vert1" presStyleCnt="0"/>
      <dgm:spPr/>
    </dgm:pt>
    <dgm:pt modelId="{918CF8B4-C5EF-4286-A6EA-A037993B7853}" type="pres">
      <dgm:prSet presAssocID="{B25EDD44-B3D8-42EF-BA34-75D72FF2C519}" presName="thickLine" presStyleLbl="alignNode1" presStyleIdx="1" presStyleCnt="4"/>
      <dgm:spPr/>
    </dgm:pt>
    <dgm:pt modelId="{19715181-6687-4032-A1E3-E3C3323D3440}" type="pres">
      <dgm:prSet presAssocID="{B25EDD44-B3D8-42EF-BA34-75D72FF2C519}" presName="horz1" presStyleCnt="0"/>
      <dgm:spPr/>
    </dgm:pt>
    <dgm:pt modelId="{B54E39F4-5021-4B94-9BF3-27715A8DCBDB}" type="pres">
      <dgm:prSet presAssocID="{B25EDD44-B3D8-42EF-BA34-75D72FF2C519}" presName="tx1" presStyleLbl="revTx" presStyleIdx="1" presStyleCnt="4"/>
      <dgm:spPr/>
    </dgm:pt>
    <dgm:pt modelId="{43015F3F-76B9-4B3C-916D-581C1759B5BB}" type="pres">
      <dgm:prSet presAssocID="{B25EDD44-B3D8-42EF-BA34-75D72FF2C519}" presName="vert1" presStyleCnt="0"/>
      <dgm:spPr/>
    </dgm:pt>
    <dgm:pt modelId="{1A60ADC3-3A82-4A56-9824-336C0631AB71}" type="pres">
      <dgm:prSet presAssocID="{2A5D66BA-987F-4E8A-996B-CB240CF07DB2}" presName="thickLine" presStyleLbl="alignNode1" presStyleIdx="2" presStyleCnt="4"/>
      <dgm:spPr/>
    </dgm:pt>
    <dgm:pt modelId="{23AB2663-C9D2-4796-9F24-410E9238E90E}" type="pres">
      <dgm:prSet presAssocID="{2A5D66BA-987F-4E8A-996B-CB240CF07DB2}" presName="horz1" presStyleCnt="0"/>
      <dgm:spPr/>
    </dgm:pt>
    <dgm:pt modelId="{C5CA9351-8237-4CC2-AC4A-3BC14016FB6D}" type="pres">
      <dgm:prSet presAssocID="{2A5D66BA-987F-4E8A-996B-CB240CF07DB2}" presName="tx1" presStyleLbl="revTx" presStyleIdx="2" presStyleCnt="4"/>
      <dgm:spPr/>
    </dgm:pt>
    <dgm:pt modelId="{DBDFCF2F-85D8-418E-A346-933249A89D8D}" type="pres">
      <dgm:prSet presAssocID="{2A5D66BA-987F-4E8A-996B-CB240CF07DB2}" presName="vert1" presStyleCnt="0"/>
      <dgm:spPr/>
    </dgm:pt>
    <dgm:pt modelId="{31902F2A-945F-462B-A569-00BBDF08FE5A}" type="pres">
      <dgm:prSet presAssocID="{F1D4C5C5-9178-45F6-B237-D4771AF0726F}" presName="thickLine" presStyleLbl="alignNode1" presStyleIdx="3" presStyleCnt="4"/>
      <dgm:spPr/>
    </dgm:pt>
    <dgm:pt modelId="{CBC64547-CA31-4EED-B594-EA5462EF1E48}" type="pres">
      <dgm:prSet presAssocID="{F1D4C5C5-9178-45F6-B237-D4771AF0726F}" presName="horz1" presStyleCnt="0"/>
      <dgm:spPr/>
    </dgm:pt>
    <dgm:pt modelId="{FBD22BC4-153B-4CC9-BC44-A8C5B1027B0B}" type="pres">
      <dgm:prSet presAssocID="{F1D4C5C5-9178-45F6-B237-D4771AF0726F}" presName="tx1" presStyleLbl="revTx" presStyleIdx="3" presStyleCnt="4"/>
      <dgm:spPr/>
    </dgm:pt>
    <dgm:pt modelId="{6491098D-0F47-4822-B3DC-5196E0CF1D0A}" type="pres">
      <dgm:prSet presAssocID="{F1D4C5C5-9178-45F6-B237-D4771AF0726F}" presName="vert1" presStyleCnt="0"/>
      <dgm:spPr/>
    </dgm:pt>
  </dgm:ptLst>
  <dgm:cxnLst>
    <dgm:cxn modelId="{8C75CF1B-88B4-482D-9B03-95D886ECABF5}" srcId="{75D9F226-A23C-472C-84A7-03DEBC9AE231}" destId="{F1D4C5C5-9178-45F6-B237-D4771AF0726F}" srcOrd="3" destOrd="0" parTransId="{53A581C3-D7DE-4E19-ABE8-13D27CF56A2D}" sibTransId="{C8F7BDA3-1E31-4BB4-95A1-75A952FC3E3D}"/>
    <dgm:cxn modelId="{24039521-2EF7-4E2E-A320-69A5B4051231}" type="presOf" srcId="{75D9F226-A23C-472C-84A7-03DEBC9AE231}" destId="{46973898-5772-46AE-B42F-C62CC72CEE16}" srcOrd="0" destOrd="0" presId="urn:microsoft.com/office/officeart/2008/layout/LinedList"/>
    <dgm:cxn modelId="{6E67A673-A5A4-41E3-ABD6-26848C323098}" type="presOf" srcId="{B25EDD44-B3D8-42EF-BA34-75D72FF2C519}" destId="{B54E39F4-5021-4B94-9BF3-27715A8DCBDB}" srcOrd="0" destOrd="0" presId="urn:microsoft.com/office/officeart/2008/layout/LinedList"/>
    <dgm:cxn modelId="{D7B9F983-E9A9-44E2-8D5B-16FC9FCAA3E7}" type="presOf" srcId="{19B5C0ED-2A6F-4A6C-8D1D-39566226D12F}" destId="{D01F3E31-5342-4668-96C6-BFB45ABD8D99}" srcOrd="0" destOrd="0" presId="urn:microsoft.com/office/officeart/2008/layout/LinedList"/>
    <dgm:cxn modelId="{3335B391-5C00-47EE-B387-A4277298CCF1}" type="presOf" srcId="{F1D4C5C5-9178-45F6-B237-D4771AF0726F}" destId="{FBD22BC4-153B-4CC9-BC44-A8C5B1027B0B}" srcOrd="0" destOrd="0" presId="urn:microsoft.com/office/officeart/2008/layout/LinedList"/>
    <dgm:cxn modelId="{44D8E9B2-530F-47AB-82A9-4E111FAF765F}" srcId="{75D9F226-A23C-472C-84A7-03DEBC9AE231}" destId="{19B5C0ED-2A6F-4A6C-8D1D-39566226D12F}" srcOrd="0" destOrd="0" parTransId="{3E629BE6-93DE-4A46-A746-6A20EA95C951}" sibTransId="{90F965C3-6E56-41E0-884B-3BEC043552E9}"/>
    <dgm:cxn modelId="{B76362BD-C3DF-4F66-B964-F3C77A56462D}" srcId="{75D9F226-A23C-472C-84A7-03DEBC9AE231}" destId="{2A5D66BA-987F-4E8A-996B-CB240CF07DB2}" srcOrd="2" destOrd="0" parTransId="{5891143A-EEDD-4D44-8B67-888EB1BCB369}" sibTransId="{5EE3DEF0-9544-4341-90A8-B38DD046976F}"/>
    <dgm:cxn modelId="{69F9CAC9-E7C0-4610-8AB7-CCE46F07781C}" srcId="{75D9F226-A23C-472C-84A7-03DEBC9AE231}" destId="{B25EDD44-B3D8-42EF-BA34-75D72FF2C519}" srcOrd="1" destOrd="0" parTransId="{23FAE825-AB3D-46DC-B7F4-5EADAC558FFC}" sibTransId="{C99FF459-991C-4DDF-ABBC-2168CCA397E9}"/>
    <dgm:cxn modelId="{A990D1E8-AE11-4A15-A497-FAA7E49B0B13}" type="presOf" srcId="{2A5D66BA-987F-4E8A-996B-CB240CF07DB2}" destId="{C5CA9351-8237-4CC2-AC4A-3BC14016FB6D}" srcOrd="0" destOrd="0" presId="urn:microsoft.com/office/officeart/2008/layout/LinedList"/>
    <dgm:cxn modelId="{31118119-EBF8-441B-912F-38D4EE1D0FCF}" type="presParOf" srcId="{46973898-5772-46AE-B42F-C62CC72CEE16}" destId="{4F392A09-2EA4-4B8A-A286-389138F57B84}" srcOrd="0" destOrd="0" presId="urn:microsoft.com/office/officeart/2008/layout/LinedList"/>
    <dgm:cxn modelId="{12740C99-E1FF-49E0-866E-7A9DF766B978}" type="presParOf" srcId="{46973898-5772-46AE-B42F-C62CC72CEE16}" destId="{697E0EA8-1484-48C5-848E-A541EC44A69F}" srcOrd="1" destOrd="0" presId="urn:microsoft.com/office/officeart/2008/layout/LinedList"/>
    <dgm:cxn modelId="{01972DCC-31C4-4C77-B1A5-B29867874A4A}" type="presParOf" srcId="{697E0EA8-1484-48C5-848E-A541EC44A69F}" destId="{D01F3E31-5342-4668-96C6-BFB45ABD8D99}" srcOrd="0" destOrd="0" presId="urn:microsoft.com/office/officeart/2008/layout/LinedList"/>
    <dgm:cxn modelId="{B9B9B0FE-02F6-4C6E-91F5-F196BA1AE243}" type="presParOf" srcId="{697E0EA8-1484-48C5-848E-A541EC44A69F}" destId="{54B297BB-D616-45C7-AC24-342EC7118C3C}" srcOrd="1" destOrd="0" presId="urn:microsoft.com/office/officeart/2008/layout/LinedList"/>
    <dgm:cxn modelId="{6F345A24-D976-4615-AF21-8070A4428D26}" type="presParOf" srcId="{46973898-5772-46AE-B42F-C62CC72CEE16}" destId="{918CF8B4-C5EF-4286-A6EA-A037993B7853}" srcOrd="2" destOrd="0" presId="urn:microsoft.com/office/officeart/2008/layout/LinedList"/>
    <dgm:cxn modelId="{29A86B5F-753B-4484-BE26-2F5C9B2E3B6E}" type="presParOf" srcId="{46973898-5772-46AE-B42F-C62CC72CEE16}" destId="{19715181-6687-4032-A1E3-E3C3323D3440}" srcOrd="3" destOrd="0" presId="urn:microsoft.com/office/officeart/2008/layout/LinedList"/>
    <dgm:cxn modelId="{010D57A6-79E2-424F-8893-F0D0E818E929}" type="presParOf" srcId="{19715181-6687-4032-A1E3-E3C3323D3440}" destId="{B54E39F4-5021-4B94-9BF3-27715A8DCBDB}" srcOrd="0" destOrd="0" presId="urn:microsoft.com/office/officeart/2008/layout/LinedList"/>
    <dgm:cxn modelId="{D58AC3FA-BAB1-455B-B0A0-F687D091B688}" type="presParOf" srcId="{19715181-6687-4032-A1E3-E3C3323D3440}" destId="{43015F3F-76B9-4B3C-916D-581C1759B5BB}" srcOrd="1" destOrd="0" presId="urn:microsoft.com/office/officeart/2008/layout/LinedList"/>
    <dgm:cxn modelId="{49B2487E-6E0D-4B29-982A-BF5379D8488E}" type="presParOf" srcId="{46973898-5772-46AE-B42F-C62CC72CEE16}" destId="{1A60ADC3-3A82-4A56-9824-336C0631AB71}" srcOrd="4" destOrd="0" presId="urn:microsoft.com/office/officeart/2008/layout/LinedList"/>
    <dgm:cxn modelId="{E766F512-E896-40AA-B5F9-E016EC35D77A}" type="presParOf" srcId="{46973898-5772-46AE-B42F-C62CC72CEE16}" destId="{23AB2663-C9D2-4796-9F24-410E9238E90E}" srcOrd="5" destOrd="0" presId="urn:microsoft.com/office/officeart/2008/layout/LinedList"/>
    <dgm:cxn modelId="{72C173C0-291B-437E-AEA8-53CB4F89E008}" type="presParOf" srcId="{23AB2663-C9D2-4796-9F24-410E9238E90E}" destId="{C5CA9351-8237-4CC2-AC4A-3BC14016FB6D}" srcOrd="0" destOrd="0" presId="urn:microsoft.com/office/officeart/2008/layout/LinedList"/>
    <dgm:cxn modelId="{36055854-7673-4A04-BB86-5AFC82CE33C4}" type="presParOf" srcId="{23AB2663-C9D2-4796-9F24-410E9238E90E}" destId="{DBDFCF2F-85D8-418E-A346-933249A89D8D}" srcOrd="1" destOrd="0" presId="urn:microsoft.com/office/officeart/2008/layout/LinedList"/>
    <dgm:cxn modelId="{390038FB-A431-471C-B92D-FB8B8BE42335}" type="presParOf" srcId="{46973898-5772-46AE-B42F-C62CC72CEE16}" destId="{31902F2A-945F-462B-A569-00BBDF08FE5A}" srcOrd="6" destOrd="0" presId="urn:microsoft.com/office/officeart/2008/layout/LinedList"/>
    <dgm:cxn modelId="{79FE9866-22B1-4FC4-84F6-EF7C6BA42DF4}" type="presParOf" srcId="{46973898-5772-46AE-B42F-C62CC72CEE16}" destId="{CBC64547-CA31-4EED-B594-EA5462EF1E48}" srcOrd="7" destOrd="0" presId="urn:microsoft.com/office/officeart/2008/layout/LinedList"/>
    <dgm:cxn modelId="{DC1F5CBF-637C-478B-9763-A63C659839C9}" type="presParOf" srcId="{CBC64547-CA31-4EED-B594-EA5462EF1E48}" destId="{FBD22BC4-153B-4CC9-BC44-A8C5B1027B0B}" srcOrd="0" destOrd="0" presId="urn:microsoft.com/office/officeart/2008/layout/LinedList"/>
    <dgm:cxn modelId="{09D98F91-C761-43CC-98A8-7176D971A177}" type="presParOf" srcId="{CBC64547-CA31-4EED-B594-EA5462EF1E48}" destId="{6491098D-0F47-4822-B3DC-5196E0CF1D0A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5D9F226-A23C-472C-84A7-03DEBC9AE231}" type="doc">
      <dgm:prSet loTypeId="urn:microsoft.com/office/officeart/2005/8/layout/vList5" loCatId="list" qsTypeId="urn:microsoft.com/office/officeart/2005/8/quickstyle/simple4" qsCatId="simple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19B5C0ED-2A6F-4A6C-8D1D-39566226D12F}">
      <dgm:prSet/>
      <dgm:spPr/>
      <dgm:t>
        <a:bodyPr/>
        <a:lstStyle/>
        <a:p>
          <a:r>
            <a:rPr lang="it-IT" b="1" i="0" dirty="0">
              <a:solidFill>
                <a:schemeClr val="bg1"/>
              </a:solidFill>
            </a:rPr>
            <a:t>Deve valere </a:t>
          </a:r>
          <a:r>
            <a:rPr lang="it-IT" b="1" i="0" dirty="0">
              <a:solidFill>
                <a:schemeClr val="bg1"/>
              </a:solidFill>
              <a:sym typeface="Symbol" panose="05050102010706020507" pitchFamily="18" charset="2"/>
            </a:rPr>
            <a:t></a:t>
          </a:r>
          <a:r>
            <a:rPr lang="it-IT" b="1" i="1" dirty="0">
              <a:solidFill>
                <a:schemeClr val="bg1"/>
              </a:solidFill>
              <a:sym typeface="Symbol" panose="05050102010706020507" pitchFamily="18" charset="2"/>
            </a:rPr>
            <a:t>P</a:t>
          </a:r>
          <a:r>
            <a:rPr lang="it-IT" b="1" i="0" dirty="0">
              <a:solidFill>
                <a:schemeClr val="bg1"/>
              </a:solidFill>
              <a:sym typeface="Symbol" panose="05050102010706020507" pitchFamily="18" charset="2"/>
            </a:rPr>
            <a:t>.</a:t>
          </a:r>
          <a:r>
            <a:rPr lang="it-IT" b="1" i="0" dirty="0">
              <a:solidFill>
                <a:schemeClr val="bg1"/>
              </a:solidFill>
            </a:rPr>
            <a:t> </a:t>
          </a:r>
          <a:endParaRPr lang="en-US" b="1" dirty="0">
            <a:solidFill>
              <a:schemeClr val="bg1"/>
            </a:solidFill>
          </a:endParaRPr>
        </a:p>
      </dgm:t>
    </dgm:pt>
    <dgm:pt modelId="{3E629BE6-93DE-4A46-A746-6A20EA95C951}" type="parTrans" cxnId="{44D8E9B2-530F-47AB-82A9-4E111FAF765F}">
      <dgm:prSet/>
      <dgm:spPr/>
      <dgm:t>
        <a:bodyPr/>
        <a:lstStyle/>
        <a:p>
          <a:endParaRPr lang="en-US"/>
        </a:p>
      </dgm:t>
    </dgm:pt>
    <dgm:pt modelId="{90F965C3-6E56-41E0-884B-3BEC043552E9}" type="sibTrans" cxnId="{44D8E9B2-530F-47AB-82A9-4E111FAF765F}">
      <dgm:prSet/>
      <dgm:spPr/>
      <dgm:t>
        <a:bodyPr/>
        <a:lstStyle/>
        <a:p>
          <a:endParaRPr lang="en-US"/>
        </a:p>
      </dgm:t>
    </dgm:pt>
    <dgm:pt modelId="{B25EDD44-B3D8-42EF-BA34-75D72FF2C519}">
      <dgm:prSet/>
      <dgm:spPr/>
      <dgm:t>
        <a:bodyPr/>
        <a:lstStyle/>
        <a:p>
          <a:r>
            <a:rPr lang="it-IT" b="0" i="0" dirty="0"/>
            <a:t>E quindi forse è vero che</a:t>
          </a:r>
          <a:endParaRPr lang="en-US" dirty="0"/>
        </a:p>
      </dgm:t>
    </dgm:pt>
    <dgm:pt modelId="{23FAE825-AB3D-46DC-B7F4-5EADAC558FFC}" type="parTrans" cxnId="{69F9CAC9-E7C0-4610-8AB7-CCE46F07781C}">
      <dgm:prSet/>
      <dgm:spPr/>
      <dgm:t>
        <a:bodyPr/>
        <a:lstStyle/>
        <a:p>
          <a:endParaRPr lang="en-US"/>
        </a:p>
      </dgm:t>
    </dgm:pt>
    <dgm:pt modelId="{C99FF459-991C-4DDF-ABBC-2168CCA397E9}" type="sibTrans" cxnId="{69F9CAC9-E7C0-4610-8AB7-CCE46F07781C}">
      <dgm:prSet/>
      <dgm:spPr/>
      <dgm:t>
        <a:bodyPr/>
        <a:lstStyle/>
        <a:p>
          <a:endParaRPr lang="en-US"/>
        </a:p>
      </dgm:t>
    </dgm:pt>
    <dgm:pt modelId="{2A5D66BA-987F-4E8A-996B-CB240CF07DB2}">
      <dgm:prSet/>
      <dgm:spPr/>
      <dgm:t>
        <a:bodyPr/>
        <a:lstStyle/>
        <a:p>
          <a:r>
            <a:rPr lang="it-IT" b="0" i="1" dirty="0"/>
            <a:t>se</a:t>
          </a:r>
        </a:p>
        <a:p>
          <a:r>
            <a:rPr lang="it-IT" b="1" i="1" dirty="0">
              <a:solidFill>
                <a:srgbClr val="0070C0"/>
              </a:solidFill>
              <a:highlight>
                <a:srgbClr val="FFFF00"/>
              </a:highlight>
            </a:rPr>
            <a:t>P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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b="1" i="1" dirty="0">
              <a:solidFill>
                <a:srgbClr val="0070C0"/>
              </a:solidFill>
              <a:highlight>
                <a:srgbClr val="FFFF00"/>
              </a:highlight>
            </a:rPr>
            <a:t>Q</a:t>
          </a:r>
          <a:endParaRPr lang="en-US" b="1" dirty="0">
            <a:solidFill>
              <a:srgbClr val="0070C0"/>
            </a:solidFill>
            <a:highlight>
              <a:srgbClr val="FFFF00"/>
            </a:highlight>
          </a:endParaRPr>
        </a:p>
      </dgm:t>
    </dgm:pt>
    <dgm:pt modelId="{5891143A-EEDD-4D44-8B67-888EB1BCB369}" type="parTrans" cxnId="{B76362BD-C3DF-4F66-B964-F3C77A56462D}">
      <dgm:prSet/>
      <dgm:spPr/>
      <dgm:t>
        <a:bodyPr/>
        <a:lstStyle/>
        <a:p>
          <a:endParaRPr lang="en-US"/>
        </a:p>
      </dgm:t>
    </dgm:pt>
    <dgm:pt modelId="{5EE3DEF0-9544-4341-90A8-B38DD046976F}" type="sibTrans" cxnId="{B76362BD-C3DF-4F66-B964-F3C77A56462D}">
      <dgm:prSet/>
      <dgm:spPr/>
      <dgm:t>
        <a:bodyPr/>
        <a:lstStyle/>
        <a:p>
          <a:endParaRPr lang="en-US"/>
        </a:p>
      </dgm:t>
    </dgm:pt>
    <dgm:pt modelId="{F1D4C5C5-9178-45F6-B237-D4771AF0726F}">
      <dgm:prSet/>
      <dgm:spPr/>
      <dgm:t>
        <a:bodyPr/>
        <a:lstStyle/>
        <a:p>
          <a:r>
            <a:rPr lang="it-IT" b="0" i="0" dirty="0"/>
            <a:t>allora</a:t>
          </a:r>
        </a:p>
        <a:p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</a:t>
          </a:r>
          <a:r>
            <a:rPr lang="it-IT" b="1" i="1" dirty="0">
              <a:solidFill>
                <a:srgbClr val="0070C0"/>
              </a:solidFill>
              <a:highlight>
                <a:srgbClr val="FFFF00"/>
              </a:highlight>
            </a:rPr>
            <a:t>Q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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b="1" i="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</a:t>
          </a:r>
          <a:r>
            <a:rPr lang="it-IT" b="1" i="1" dirty="0">
              <a:solidFill>
                <a:srgbClr val="0070C0"/>
              </a:solidFill>
              <a:highlight>
                <a:srgbClr val="FFFF00"/>
              </a:highlight>
            </a:rPr>
            <a:t>P</a:t>
          </a:r>
          <a:endParaRPr lang="en-US" b="1" dirty="0">
            <a:solidFill>
              <a:srgbClr val="0070C0"/>
            </a:solidFill>
            <a:highlight>
              <a:srgbClr val="FFFF00"/>
            </a:highlight>
          </a:endParaRPr>
        </a:p>
      </dgm:t>
    </dgm:pt>
    <dgm:pt modelId="{53A581C3-D7DE-4E19-ABE8-13D27CF56A2D}" type="parTrans" cxnId="{8C75CF1B-88B4-482D-9B03-95D886ECABF5}">
      <dgm:prSet/>
      <dgm:spPr/>
      <dgm:t>
        <a:bodyPr/>
        <a:lstStyle/>
        <a:p>
          <a:endParaRPr lang="en-US"/>
        </a:p>
      </dgm:t>
    </dgm:pt>
    <dgm:pt modelId="{C8F7BDA3-1E31-4BB4-95A1-75A952FC3E3D}" type="sibTrans" cxnId="{8C75CF1B-88B4-482D-9B03-95D886ECABF5}">
      <dgm:prSet/>
      <dgm:spPr/>
      <dgm:t>
        <a:bodyPr/>
        <a:lstStyle/>
        <a:p>
          <a:endParaRPr lang="en-US"/>
        </a:p>
      </dgm:t>
    </dgm:pt>
    <dgm:pt modelId="{6361B6AB-E0AF-409C-8CCF-09F1BF88E798}" type="pres">
      <dgm:prSet presAssocID="{75D9F226-A23C-472C-84A7-03DEBC9AE231}" presName="Name0" presStyleCnt="0">
        <dgm:presLayoutVars>
          <dgm:dir/>
          <dgm:animLvl val="lvl"/>
          <dgm:resizeHandles val="exact"/>
        </dgm:presLayoutVars>
      </dgm:prSet>
      <dgm:spPr/>
    </dgm:pt>
    <dgm:pt modelId="{BB971D6D-D9A7-49A8-AEA5-A1BE4BC647E0}" type="pres">
      <dgm:prSet presAssocID="{19B5C0ED-2A6F-4A6C-8D1D-39566226D12F}" presName="linNode" presStyleCnt="0"/>
      <dgm:spPr/>
    </dgm:pt>
    <dgm:pt modelId="{015392B8-3468-4C70-B46C-23E745BB6AF7}" type="pres">
      <dgm:prSet presAssocID="{19B5C0ED-2A6F-4A6C-8D1D-39566226D12F}" presName="parentText" presStyleLbl="node1" presStyleIdx="0" presStyleCnt="4">
        <dgm:presLayoutVars>
          <dgm:chMax val="1"/>
          <dgm:bulletEnabled val="1"/>
        </dgm:presLayoutVars>
      </dgm:prSet>
      <dgm:spPr/>
    </dgm:pt>
    <dgm:pt modelId="{7274BAB2-976D-48E3-9017-8D2E507B9AD8}" type="pres">
      <dgm:prSet presAssocID="{90F965C3-6E56-41E0-884B-3BEC043552E9}" presName="sp" presStyleCnt="0"/>
      <dgm:spPr/>
    </dgm:pt>
    <dgm:pt modelId="{51D6E44E-F642-4DE6-9C16-33283BB7B1D0}" type="pres">
      <dgm:prSet presAssocID="{B25EDD44-B3D8-42EF-BA34-75D72FF2C519}" presName="linNode" presStyleCnt="0"/>
      <dgm:spPr/>
    </dgm:pt>
    <dgm:pt modelId="{21BED7AD-3E8E-47C2-B07E-1BAE9140406D}" type="pres">
      <dgm:prSet presAssocID="{B25EDD44-B3D8-42EF-BA34-75D72FF2C519}" presName="parentText" presStyleLbl="node1" presStyleIdx="1" presStyleCnt="4">
        <dgm:presLayoutVars>
          <dgm:chMax val="1"/>
          <dgm:bulletEnabled val="1"/>
        </dgm:presLayoutVars>
      </dgm:prSet>
      <dgm:spPr/>
    </dgm:pt>
    <dgm:pt modelId="{9A3F7D04-EEBD-4EB9-8931-77BC0B716888}" type="pres">
      <dgm:prSet presAssocID="{C99FF459-991C-4DDF-ABBC-2168CCA397E9}" presName="sp" presStyleCnt="0"/>
      <dgm:spPr/>
    </dgm:pt>
    <dgm:pt modelId="{4C44D516-55B8-4C09-8C00-9BA48982B8A0}" type="pres">
      <dgm:prSet presAssocID="{2A5D66BA-987F-4E8A-996B-CB240CF07DB2}" presName="linNode" presStyleCnt="0"/>
      <dgm:spPr/>
    </dgm:pt>
    <dgm:pt modelId="{8D055299-C04A-4BA4-BA1B-9830E2BBF15E}" type="pres">
      <dgm:prSet presAssocID="{2A5D66BA-987F-4E8A-996B-CB240CF07DB2}" presName="parentText" presStyleLbl="node1" presStyleIdx="2" presStyleCnt="4">
        <dgm:presLayoutVars>
          <dgm:chMax val="1"/>
          <dgm:bulletEnabled val="1"/>
        </dgm:presLayoutVars>
      </dgm:prSet>
      <dgm:spPr/>
    </dgm:pt>
    <dgm:pt modelId="{F02C9679-FBB0-42BF-9BB5-A566F55E4B90}" type="pres">
      <dgm:prSet presAssocID="{5EE3DEF0-9544-4341-90A8-B38DD046976F}" presName="sp" presStyleCnt="0"/>
      <dgm:spPr/>
    </dgm:pt>
    <dgm:pt modelId="{E518E0E6-A40F-48EB-B260-A78B69BB2909}" type="pres">
      <dgm:prSet presAssocID="{F1D4C5C5-9178-45F6-B237-D4771AF0726F}" presName="linNode" presStyleCnt="0"/>
      <dgm:spPr/>
    </dgm:pt>
    <dgm:pt modelId="{BC264018-193A-4595-BC46-9DF5D6DF1115}" type="pres">
      <dgm:prSet presAssocID="{F1D4C5C5-9178-45F6-B237-D4771AF0726F}" presName="parentText" presStyleLbl="node1" presStyleIdx="3" presStyleCnt="4">
        <dgm:presLayoutVars>
          <dgm:chMax val="1"/>
          <dgm:bulletEnabled val="1"/>
        </dgm:presLayoutVars>
      </dgm:prSet>
      <dgm:spPr/>
    </dgm:pt>
  </dgm:ptLst>
  <dgm:cxnLst>
    <dgm:cxn modelId="{8C75CF1B-88B4-482D-9B03-95D886ECABF5}" srcId="{75D9F226-A23C-472C-84A7-03DEBC9AE231}" destId="{F1D4C5C5-9178-45F6-B237-D4771AF0726F}" srcOrd="3" destOrd="0" parTransId="{53A581C3-D7DE-4E19-ABE8-13D27CF56A2D}" sibTransId="{C8F7BDA3-1E31-4BB4-95A1-75A952FC3E3D}"/>
    <dgm:cxn modelId="{110BE659-1127-4BF9-A257-E99DF875270A}" type="presOf" srcId="{B25EDD44-B3D8-42EF-BA34-75D72FF2C519}" destId="{21BED7AD-3E8E-47C2-B07E-1BAE9140406D}" srcOrd="0" destOrd="0" presId="urn:microsoft.com/office/officeart/2005/8/layout/vList5"/>
    <dgm:cxn modelId="{B56B7599-6843-48FF-8655-B952807360B2}" type="presOf" srcId="{2A5D66BA-987F-4E8A-996B-CB240CF07DB2}" destId="{8D055299-C04A-4BA4-BA1B-9830E2BBF15E}" srcOrd="0" destOrd="0" presId="urn:microsoft.com/office/officeart/2005/8/layout/vList5"/>
    <dgm:cxn modelId="{1EE409B0-A797-46E3-B6D7-003F5D87780E}" type="presOf" srcId="{75D9F226-A23C-472C-84A7-03DEBC9AE231}" destId="{6361B6AB-E0AF-409C-8CCF-09F1BF88E798}" srcOrd="0" destOrd="0" presId="urn:microsoft.com/office/officeart/2005/8/layout/vList5"/>
    <dgm:cxn modelId="{44D8E9B2-530F-47AB-82A9-4E111FAF765F}" srcId="{75D9F226-A23C-472C-84A7-03DEBC9AE231}" destId="{19B5C0ED-2A6F-4A6C-8D1D-39566226D12F}" srcOrd="0" destOrd="0" parTransId="{3E629BE6-93DE-4A46-A746-6A20EA95C951}" sibTransId="{90F965C3-6E56-41E0-884B-3BEC043552E9}"/>
    <dgm:cxn modelId="{42DC28BD-94CE-40BB-B416-FCBF31F59B18}" type="presOf" srcId="{F1D4C5C5-9178-45F6-B237-D4771AF0726F}" destId="{BC264018-193A-4595-BC46-9DF5D6DF1115}" srcOrd="0" destOrd="0" presId="urn:microsoft.com/office/officeart/2005/8/layout/vList5"/>
    <dgm:cxn modelId="{B76362BD-C3DF-4F66-B964-F3C77A56462D}" srcId="{75D9F226-A23C-472C-84A7-03DEBC9AE231}" destId="{2A5D66BA-987F-4E8A-996B-CB240CF07DB2}" srcOrd="2" destOrd="0" parTransId="{5891143A-EEDD-4D44-8B67-888EB1BCB369}" sibTransId="{5EE3DEF0-9544-4341-90A8-B38DD046976F}"/>
    <dgm:cxn modelId="{69F9CAC9-E7C0-4610-8AB7-CCE46F07781C}" srcId="{75D9F226-A23C-472C-84A7-03DEBC9AE231}" destId="{B25EDD44-B3D8-42EF-BA34-75D72FF2C519}" srcOrd="1" destOrd="0" parTransId="{23FAE825-AB3D-46DC-B7F4-5EADAC558FFC}" sibTransId="{C99FF459-991C-4DDF-ABBC-2168CCA397E9}"/>
    <dgm:cxn modelId="{49F464F7-83C2-4225-BA1A-AD6FF5416552}" type="presOf" srcId="{19B5C0ED-2A6F-4A6C-8D1D-39566226D12F}" destId="{015392B8-3468-4C70-B46C-23E745BB6AF7}" srcOrd="0" destOrd="0" presId="urn:microsoft.com/office/officeart/2005/8/layout/vList5"/>
    <dgm:cxn modelId="{4F369DFC-AEAA-416F-9A65-BDD8C771E3F9}" type="presParOf" srcId="{6361B6AB-E0AF-409C-8CCF-09F1BF88E798}" destId="{BB971D6D-D9A7-49A8-AEA5-A1BE4BC647E0}" srcOrd="0" destOrd="0" presId="urn:microsoft.com/office/officeart/2005/8/layout/vList5"/>
    <dgm:cxn modelId="{CE99CAC8-F790-44E2-AA87-FB6F00DB86DD}" type="presParOf" srcId="{BB971D6D-D9A7-49A8-AEA5-A1BE4BC647E0}" destId="{015392B8-3468-4C70-B46C-23E745BB6AF7}" srcOrd="0" destOrd="0" presId="urn:microsoft.com/office/officeart/2005/8/layout/vList5"/>
    <dgm:cxn modelId="{FC64303A-34D5-4CE0-B2E2-3E0B55C14A5B}" type="presParOf" srcId="{6361B6AB-E0AF-409C-8CCF-09F1BF88E798}" destId="{7274BAB2-976D-48E3-9017-8D2E507B9AD8}" srcOrd="1" destOrd="0" presId="urn:microsoft.com/office/officeart/2005/8/layout/vList5"/>
    <dgm:cxn modelId="{2F071551-ACBB-4173-BE4F-D185DD24DC97}" type="presParOf" srcId="{6361B6AB-E0AF-409C-8CCF-09F1BF88E798}" destId="{51D6E44E-F642-4DE6-9C16-33283BB7B1D0}" srcOrd="2" destOrd="0" presId="urn:microsoft.com/office/officeart/2005/8/layout/vList5"/>
    <dgm:cxn modelId="{090A770A-7AF9-4F3D-8393-44B065419352}" type="presParOf" srcId="{51D6E44E-F642-4DE6-9C16-33283BB7B1D0}" destId="{21BED7AD-3E8E-47C2-B07E-1BAE9140406D}" srcOrd="0" destOrd="0" presId="urn:microsoft.com/office/officeart/2005/8/layout/vList5"/>
    <dgm:cxn modelId="{9511F14B-7E8C-40EC-A34C-299AD3C21318}" type="presParOf" srcId="{6361B6AB-E0AF-409C-8CCF-09F1BF88E798}" destId="{9A3F7D04-EEBD-4EB9-8931-77BC0B716888}" srcOrd="3" destOrd="0" presId="urn:microsoft.com/office/officeart/2005/8/layout/vList5"/>
    <dgm:cxn modelId="{6C36D00F-B490-4874-9851-FE63E670CED3}" type="presParOf" srcId="{6361B6AB-E0AF-409C-8CCF-09F1BF88E798}" destId="{4C44D516-55B8-4C09-8C00-9BA48982B8A0}" srcOrd="4" destOrd="0" presId="urn:microsoft.com/office/officeart/2005/8/layout/vList5"/>
    <dgm:cxn modelId="{00BECBD6-D904-45FC-872F-C3EFE61A07C3}" type="presParOf" srcId="{4C44D516-55B8-4C09-8C00-9BA48982B8A0}" destId="{8D055299-C04A-4BA4-BA1B-9830E2BBF15E}" srcOrd="0" destOrd="0" presId="urn:microsoft.com/office/officeart/2005/8/layout/vList5"/>
    <dgm:cxn modelId="{BADC689E-3726-4B37-BABE-DC79D2EC4795}" type="presParOf" srcId="{6361B6AB-E0AF-409C-8CCF-09F1BF88E798}" destId="{F02C9679-FBB0-42BF-9BB5-A566F55E4B90}" srcOrd="5" destOrd="0" presId="urn:microsoft.com/office/officeart/2005/8/layout/vList5"/>
    <dgm:cxn modelId="{F718850D-5943-4129-AC7A-7076F63F1782}" type="presParOf" srcId="{6361B6AB-E0AF-409C-8CCF-09F1BF88E798}" destId="{E518E0E6-A40F-48EB-B260-A78B69BB2909}" srcOrd="6" destOrd="0" presId="urn:microsoft.com/office/officeart/2005/8/layout/vList5"/>
    <dgm:cxn modelId="{8D28E8C3-6302-4D79-ADAA-DFAC1B72355C}" type="presParOf" srcId="{E518E0E6-A40F-48EB-B260-A78B69BB2909}" destId="{BC264018-193A-4595-BC46-9DF5D6DF1115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CCE4D5B-35F3-4A07-974E-2E17DBA8940C}" type="doc">
      <dgm:prSet loTypeId="urn:microsoft.com/office/officeart/2005/8/layout/defaul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D0B7EF4D-FDAC-4B9B-BD37-63BC28A5940B}">
      <dgm:prSet/>
      <dgm:spPr>
        <a:solidFill>
          <a:srgbClr val="FFC000"/>
        </a:solidFill>
      </dgm:spPr>
      <dgm:t>
        <a:bodyPr/>
        <a:lstStyle/>
        <a:p>
          <a:r>
            <a:rPr lang="it-IT" b="1" dirty="0"/>
            <a:t>Se hai 23 anni, </a:t>
          </a:r>
        </a:p>
        <a:p>
          <a:r>
            <a:rPr lang="it-IT" b="1" dirty="0"/>
            <a:t>allora sei maggiorenne</a:t>
          </a:r>
          <a:endParaRPr lang="en-US" dirty="0"/>
        </a:p>
      </dgm:t>
    </dgm:pt>
    <dgm:pt modelId="{C73F5A8E-BA49-4F1F-B22D-9E0C60D31724}" type="parTrans" cxnId="{6DDC05C8-2E66-4E95-AB6A-ECB82A3E52A2}">
      <dgm:prSet/>
      <dgm:spPr/>
      <dgm:t>
        <a:bodyPr/>
        <a:lstStyle/>
        <a:p>
          <a:endParaRPr lang="en-US"/>
        </a:p>
      </dgm:t>
    </dgm:pt>
    <dgm:pt modelId="{CCC91FA8-F5C3-4872-9193-BAF5A21FDA1B}" type="sibTrans" cxnId="{6DDC05C8-2E66-4E95-AB6A-ECB82A3E52A2}">
      <dgm:prSet/>
      <dgm:spPr/>
      <dgm:t>
        <a:bodyPr/>
        <a:lstStyle/>
        <a:p>
          <a:endParaRPr lang="en-US"/>
        </a:p>
      </dgm:t>
    </dgm:pt>
    <dgm:pt modelId="{F3BD2BFF-632E-4F10-8DF4-8C3AFCCF8A37}">
      <dgm:prSet/>
      <dgm:spPr/>
      <dgm:t>
        <a:bodyPr/>
        <a:lstStyle/>
        <a:p>
          <a:r>
            <a:rPr lang="it-IT" dirty="0"/>
            <a:t>si </a:t>
          </a:r>
        </a:p>
        <a:p>
          <a:r>
            <a:rPr lang="it-IT" dirty="0"/>
            <a:t>converte </a:t>
          </a:r>
        </a:p>
        <a:p>
          <a:r>
            <a:rPr lang="it-IT" dirty="0"/>
            <a:t>in</a:t>
          </a:r>
          <a:endParaRPr lang="en-US" dirty="0"/>
        </a:p>
      </dgm:t>
    </dgm:pt>
    <dgm:pt modelId="{8B6C8FD4-60B2-40BE-AA65-01ED3CE01D37}" type="parTrans" cxnId="{DD9C3467-3EDF-4C6D-8CF5-4AEE4D369224}">
      <dgm:prSet/>
      <dgm:spPr/>
      <dgm:t>
        <a:bodyPr/>
        <a:lstStyle/>
        <a:p>
          <a:endParaRPr lang="en-US"/>
        </a:p>
      </dgm:t>
    </dgm:pt>
    <dgm:pt modelId="{4117A31C-9742-4083-A35E-C23BA99F81A5}" type="sibTrans" cxnId="{DD9C3467-3EDF-4C6D-8CF5-4AEE4D369224}">
      <dgm:prSet/>
      <dgm:spPr/>
      <dgm:t>
        <a:bodyPr/>
        <a:lstStyle/>
        <a:p>
          <a:endParaRPr lang="en-US"/>
        </a:p>
      </dgm:t>
    </dgm:pt>
    <dgm:pt modelId="{8F8DDBFD-D5DF-4521-BFFD-067EAAE31913}">
      <dgm:prSet/>
      <dgm:spPr>
        <a:solidFill>
          <a:srgbClr val="FFC000"/>
        </a:solidFill>
      </dgm:spPr>
      <dgm:t>
        <a:bodyPr/>
        <a:lstStyle/>
        <a:p>
          <a:r>
            <a:rPr lang="it-IT" b="1" dirty="0"/>
            <a:t>Se </a:t>
          </a:r>
          <a:r>
            <a:rPr lang="it-IT" b="1" dirty="0">
              <a:solidFill>
                <a:schemeClr val="tx1"/>
              </a:solidFill>
            </a:rPr>
            <a:t>NON </a:t>
          </a:r>
          <a:r>
            <a:rPr lang="it-IT" b="1" dirty="0"/>
            <a:t>sei maggiorenne, allora </a:t>
          </a:r>
          <a:r>
            <a:rPr lang="it-IT" b="1" dirty="0">
              <a:solidFill>
                <a:schemeClr val="tx1"/>
              </a:solidFill>
            </a:rPr>
            <a:t>NON</a:t>
          </a:r>
          <a:r>
            <a:rPr lang="it-IT" b="1" dirty="0"/>
            <a:t> hai 23 anni</a:t>
          </a:r>
          <a:endParaRPr lang="en-US" dirty="0"/>
        </a:p>
      </dgm:t>
    </dgm:pt>
    <dgm:pt modelId="{22E2A353-5F4E-47F0-8E35-1F997D12B8A5}" type="parTrans" cxnId="{E3965DEB-97C4-4BA2-8839-FBA33F3EC2B5}">
      <dgm:prSet/>
      <dgm:spPr/>
      <dgm:t>
        <a:bodyPr/>
        <a:lstStyle/>
        <a:p>
          <a:endParaRPr lang="en-US"/>
        </a:p>
      </dgm:t>
    </dgm:pt>
    <dgm:pt modelId="{7F675325-EB98-45E9-84C8-9B49167984C8}" type="sibTrans" cxnId="{E3965DEB-97C4-4BA2-8839-FBA33F3EC2B5}">
      <dgm:prSet/>
      <dgm:spPr/>
      <dgm:t>
        <a:bodyPr/>
        <a:lstStyle/>
        <a:p>
          <a:endParaRPr lang="en-US"/>
        </a:p>
      </dgm:t>
    </dgm:pt>
    <dgm:pt modelId="{1683200E-AEDD-44D2-8091-2E47F43D3DA6}">
      <dgm:prSet/>
      <dgm:spPr>
        <a:solidFill>
          <a:srgbClr val="00B0F0"/>
        </a:solidFill>
      </dgm:spPr>
      <dgm:t>
        <a:bodyPr/>
        <a:lstStyle/>
        <a:p>
          <a:r>
            <a:rPr lang="it-IT" b="1" dirty="0"/>
            <a:t>Se </a:t>
          </a:r>
          <a:r>
            <a:rPr lang="it-IT" b="1" i="1" dirty="0"/>
            <a:t>n </a:t>
          </a:r>
          <a:r>
            <a:rPr lang="it-IT" b="1" dirty="0"/>
            <a:t> è divisibile per 6, </a:t>
          </a:r>
        </a:p>
        <a:p>
          <a:r>
            <a:rPr lang="it-IT" b="1" dirty="0"/>
            <a:t>allora </a:t>
          </a:r>
          <a:r>
            <a:rPr lang="it-IT" b="1" i="1" dirty="0"/>
            <a:t>n </a:t>
          </a:r>
          <a:r>
            <a:rPr lang="it-IT" b="1" dirty="0"/>
            <a:t>è divisibile per 3</a:t>
          </a:r>
          <a:endParaRPr lang="en-US" dirty="0"/>
        </a:p>
      </dgm:t>
    </dgm:pt>
    <dgm:pt modelId="{6E8F2B27-0E59-46DE-A387-4BD0A1FF2069}" type="parTrans" cxnId="{51886A80-080C-4860-9615-ED1F5943759B}">
      <dgm:prSet/>
      <dgm:spPr/>
      <dgm:t>
        <a:bodyPr/>
        <a:lstStyle/>
        <a:p>
          <a:endParaRPr lang="en-US"/>
        </a:p>
      </dgm:t>
    </dgm:pt>
    <dgm:pt modelId="{566420D9-30D7-4FBE-AA6D-D205B11237CD}" type="sibTrans" cxnId="{51886A80-080C-4860-9615-ED1F5943759B}">
      <dgm:prSet/>
      <dgm:spPr/>
      <dgm:t>
        <a:bodyPr/>
        <a:lstStyle/>
        <a:p>
          <a:endParaRPr lang="en-US"/>
        </a:p>
      </dgm:t>
    </dgm:pt>
    <dgm:pt modelId="{CEB835EF-C90A-4281-8A24-72B4F9C0B955}">
      <dgm:prSet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it-IT" dirty="0"/>
            <a:t>si </a:t>
          </a:r>
        </a:p>
        <a:p>
          <a:r>
            <a:rPr lang="it-IT" dirty="0"/>
            <a:t>converte </a:t>
          </a:r>
        </a:p>
        <a:p>
          <a:r>
            <a:rPr lang="it-IT" dirty="0"/>
            <a:t>in</a:t>
          </a:r>
          <a:endParaRPr lang="en-US" dirty="0"/>
        </a:p>
      </dgm:t>
    </dgm:pt>
    <dgm:pt modelId="{3BB86B3D-D1B8-4FEA-82B9-D49A2B1A3DF3}" type="parTrans" cxnId="{86000D73-BB62-44BC-9717-AEE36AB50FCF}">
      <dgm:prSet/>
      <dgm:spPr/>
      <dgm:t>
        <a:bodyPr/>
        <a:lstStyle/>
        <a:p>
          <a:endParaRPr lang="en-US"/>
        </a:p>
      </dgm:t>
    </dgm:pt>
    <dgm:pt modelId="{63F58918-B439-4325-80D1-18E576D968C3}" type="sibTrans" cxnId="{86000D73-BB62-44BC-9717-AEE36AB50FCF}">
      <dgm:prSet/>
      <dgm:spPr/>
      <dgm:t>
        <a:bodyPr/>
        <a:lstStyle/>
        <a:p>
          <a:endParaRPr lang="en-US"/>
        </a:p>
      </dgm:t>
    </dgm:pt>
    <dgm:pt modelId="{C8CDC3CA-28B5-4952-AFFF-C8CC68DAC023}">
      <dgm:prSet/>
      <dgm:spPr>
        <a:solidFill>
          <a:srgbClr val="00B0F0"/>
        </a:solidFill>
      </dgm:spPr>
      <dgm:t>
        <a:bodyPr/>
        <a:lstStyle/>
        <a:p>
          <a:r>
            <a:rPr lang="it-IT" b="1" dirty="0"/>
            <a:t>Se </a:t>
          </a:r>
          <a:r>
            <a:rPr lang="it-IT" b="1" i="1" dirty="0"/>
            <a:t>n </a:t>
          </a:r>
          <a:r>
            <a:rPr lang="it-IT" b="1" dirty="0">
              <a:solidFill>
                <a:schemeClr val="tx1"/>
              </a:solidFill>
            </a:rPr>
            <a:t>NON</a:t>
          </a:r>
          <a:r>
            <a:rPr lang="it-IT" b="1" dirty="0"/>
            <a:t> è divisibile per 3, </a:t>
          </a:r>
        </a:p>
        <a:p>
          <a:r>
            <a:rPr lang="it-IT" b="1" dirty="0"/>
            <a:t>allora </a:t>
          </a:r>
          <a:r>
            <a:rPr lang="it-IT" b="1" i="1" dirty="0"/>
            <a:t>n</a:t>
          </a:r>
          <a:r>
            <a:rPr lang="it-IT" b="1" dirty="0"/>
            <a:t> </a:t>
          </a:r>
          <a:r>
            <a:rPr lang="it-IT" b="1" dirty="0">
              <a:solidFill>
                <a:schemeClr val="tx1"/>
              </a:solidFill>
            </a:rPr>
            <a:t>NON</a:t>
          </a:r>
          <a:r>
            <a:rPr lang="it-IT" b="1" dirty="0"/>
            <a:t> è divisibile per 6.</a:t>
          </a:r>
          <a:endParaRPr lang="en-US" dirty="0"/>
        </a:p>
      </dgm:t>
    </dgm:pt>
    <dgm:pt modelId="{C60A1756-1EC8-4A95-AD3E-B635256CC849}" type="parTrans" cxnId="{44DC8BA6-60D3-4AE7-B377-40C881218A69}">
      <dgm:prSet/>
      <dgm:spPr/>
      <dgm:t>
        <a:bodyPr/>
        <a:lstStyle/>
        <a:p>
          <a:endParaRPr lang="en-US"/>
        </a:p>
      </dgm:t>
    </dgm:pt>
    <dgm:pt modelId="{451C190F-12C5-45CC-9D6E-6088246DE814}" type="sibTrans" cxnId="{44DC8BA6-60D3-4AE7-B377-40C881218A69}">
      <dgm:prSet/>
      <dgm:spPr/>
      <dgm:t>
        <a:bodyPr/>
        <a:lstStyle/>
        <a:p>
          <a:endParaRPr lang="en-US"/>
        </a:p>
      </dgm:t>
    </dgm:pt>
    <dgm:pt modelId="{471CC538-868E-4A16-ACFB-B831012CEB6D}" type="pres">
      <dgm:prSet presAssocID="{BCCE4D5B-35F3-4A07-974E-2E17DBA8940C}" presName="diagram" presStyleCnt="0">
        <dgm:presLayoutVars>
          <dgm:dir/>
          <dgm:resizeHandles val="exact"/>
        </dgm:presLayoutVars>
      </dgm:prSet>
      <dgm:spPr/>
    </dgm:pt>
    <dgm:pt modelId="{8CAA19AA-12D3-450F-84E7-28DF3C727F1A}" type="pres">
      <dgm:prSet presAssocID="{D0B7EF4D-FDAC-4B9B-BD37-63BC28A5940B}" presName="node" presStyleLbl="node1" presStyleIdx="0" presStyleCnt="6" custScaleX="151637" custLinFactNeighborX="-1036" custLinFactNeighborY="5920">
        <dgm:presLayoutVars>
          <dgm:bulletEnabled val="1"/>
        </dgm:presLayoutVars>
      </dgm:prSet>
      <dgm:spPr/>
    </dgm:pt>
    <dgm:pt modelId="{1B371E71-AB5B-4438-A9C1-9D49A1A0D56F}" type="pres">
      <dgm:prSet presAssocID="{CCC91FA8-F5C3-4872-9193-BAF5A21FDA1B}" presName="sibTrans" presStyleCnt="0"/>
      <dgm:spPr/>
    </dgm:pt>
    <dgm:pt modelId="{65306719-F562-46E8-88FE-B53854208521}" type="pres">
      <dgm:prSet presAssocID="{F3BD2BFF-632E-4F10-8DF4-8C3AFCCF8A37}" presName="node" presStyleLbl="node1" presStyleIdx="1" presStyleCnt="6" custScaleX="62328" custLinFactNeighborX="-711" custLinFactNeighborY="4737">
        <dgm:presLayoutVars>
          <dgm:bulletEnabled val="1"/>
        </dgm:presLayoutVars>
      </dgm:prSet>
      <dgm:spPr/>
    </dgm:pt>
    <dgm:pt modelId="{B35FBCAA-CD47-42D1-B409-3B70AEFDEA21}" type="pres">
      <dgm:prSet presAssocID="{4117A31C-9742-4083-A35E-C23BA99F81A5}" presName="sibTrans" presStyleCnt="0"/>
      <dgm:spPr/>
    </dgm:pt>
    <dgm:pt modelId="{DE934C17-CCCB-434E-BACF-F22FAD1BF86B}" type="pres">
      <dgm:prSet presAssocID="{8F8DDBFD-D5DF-4521-BFFD-067EAAE31913}" presName="node" presStyleLbl="node1" presStyleIdx="2" presStyleCnt="6" custScaleX="212594" custLinFactNeighborX="3078" custLinFactNeighborY="5765">
        <dgm:presLayoutVars>
          <dgm:bulletEnabled val="1"/>
        </dgm:presLayoutVars>
      </dgm:prSet>
      <dgm:spPr/>
    </dgm:pt>
    <dgm:pt modelId="{2F163DDD-BE35-4AF4-8D57-B2C3BA18AA33}" type="pres">
      <dgm:prSet presAssocID="{7F675325-EB98-45E9-84C8-9B49167984C8}" presName="sibTrans" presStyleCnt="0"/>
      <dgm:spPr/>
    </dgm:pt>
    <dgm:pt modelId="{C12A2377-7C51-45A9-805B-CB37B10D7658}" type="pres">
      <dgm:prSet presAssocID="{1683200E-AEDD-44D2-8091-2E47F43D3DA6}" presName="node" presStyleLbl="node1" presStyleIdx="3" presStyleCnt="6" custScaleX="151082">
        <dgm:presLayoutVars>
          <dgm:bulletEnabled val="1"/>
        </dgm:presLayoutVars>
      </dgm:prSet>
      <dgm:spPr/>
    </dgm:pt>
    <dgm:pt modelId="{F726E230-8866-4F1E-A776-4A6A7BA71BE6}" type="pres">
      <dgm:prSet presAssocID="{566420D9-30D7-4FBE-AA6D-D205B11237CD}" presName="sibTrans" presStyleCnt="0"/>
      <dgm:spPr/>
    </dgm:pt>
    <dgm:pt modelId="{C6EF3DDA-E47A-494E-92A9-BD8419A68508}" type="pres">
      <dgm:prSet presAssocID="{CEB835EF-C90A-4281-8A24-72B4F9C0B955}" presName="node" presStyleLbl="node1" presStyleIdx="4" presStyleCnt="6" custScaleX="64965">
        <dgm:presLayoutVars>
          <dgm:bulletEnabled val="1"/>
        </dgm:presLayoutVars>
      </dgm:prSet>
      <dgm:spPr/>
    </dgm:pt>
    <dgm:pt modelId="{002B3FE2-4014-49D2-B9B5-BE53CF8468BF}" type="pres">
      <dgm:prSet presAssocID="{63F58918-B439-4325-80D1-18E576D968C3}" presName="sibTrans" presStyleCnt="0"/>
      <dgm:spPr/>
    </dgm:pt>
    <dgm:pt modelId="{85950BDC-7590-4CA5-9A5C-102B59CAACEE}" type="pres">
      <dgm:prSet presAssocID="{C8CDC3CA-28B5-4952-AFFF-C8CC68DAC023}" presName="node" presStyleLbl="node1" presStyleIdx="5" presStyleCnt="6" custScaleX="212521">
        <dgm:presLayoutVars>
          <dgm:bulletEnabled val="1"/>
        </dgm:presLayoutVars>
      </dgm:prSet>
      <dgm:spPr/>
    </dgm:pt>
  </dgm:ptLst>
  <dgm:cxnLst>
    <dgm:cxn modelId="{4CC0EA23-D518-4480-923E-3CEF21AC8A49}" type="presOf" srcId="{BCCE4D5B-35F3-4A07-974E-2E17DBA8940C}" destId="{471CC538-868E-4A16-ACFB-B831012CEB6D}" srcOrd="0" destOrd="0" presId="urn:microsoft.com/office/officeart/2005/8/layout/default"/>
    <dgm:cxn modelId="{F7AC6829-8B49-4668-A5AA-9E426EBB3BA9}" type="presOf" srcId="{C8CDC3CA-28B5-4952-AFFF-C8CC68DAC023}" destId="{85950BDC-7590-4CA5-9A5C-102B59CAACEE}" srcOrd="0" destOrd="0" presId="urn:microsoft.com/office/officeart/2005/8/layout/default"/>
    <dgm:cxn modelId="{DD9C3467-3EDF-4C6D-8CF5-4AEE4D369224}" srcId="{BCCE4D5B-35F3-4A07-974E-2E17DBA8940C}" destId="{F3BD2BFF-632E-4F10-8DF4-8C3AFCCF8A37}" srcOrd="1" destOrd="0" parTransId="{8B6C8FD4-60B2-40BE-AA65-01ED3CE01D37}" sibTransId="{4117A31C-9742-4083-A35E-C23BA99F81A5}"/>
    <dgm:cxn modelId="{48458971-C057-4EA2-AE84-C22653B17485}" type="presOf" srcId="{8F8DDBFD-D5DF-4521-BFFD-067EAAE31913}" destId="{DE934C17-CCCB-434E-BACF-F22FAD1BF86B}" srcOrd="0" destOrd="0" presId="urn:microsoft.com/office/officeart/2005/8/layout/default"/>
    <dgm:cxn modelId="{86000D73-BB62-44BC-9717-AEE36AB50FCF}" srcId="{BCCE4D5B-35F3-4A07-974E-2E17DBA8940C}" destId="{CEB835EF-C90A-4281-8A24-72B4F9C0B955}" srcOrd="4" destOrd="0" parTransId="{3BB86B3D-D1B8-4FEA-82B9-D49A2B1A3DF3}" sibTransId="{63F58918-B439-4325-80D1-18E576D968C3}"/>
    <dgm:cxn modelId="{BF14287F-E3C1-438E-9C6F-996EF6D489FC}" type="presOf" srcId="{1683200E-AEDD-44D2-8091-2E47F43D3DA6}" destId="{C12A2377-7C51-45A9-805B-CB37B10D7658}" srcOrd="0" destOrd="0" presId="urn:microsoft.com/office/officeart/2005/8/layout/default"/>
    <dgm:cxn modelId="{51886A80-080C-4860-9615-ED1F5943759B}" srcId="{BCCE4D5B-35F3-4A07-974E-2E17DBA8940C}" destId="{1683200E-AEDD-44D2-8091-2E47F43D3DA6}" srcOrd="3" destOrd="0" parTransId="{6E8F2B27-0E59-46DE-A387-4BD0A1FF2069}" sibTransId="{566420D9-30D7-4FBE-AA6D-D205B11237CD}"/>
    <dgm:cxn modelId="{44DC8BA6-60D3-4AE7-B377-40C881218A69}" srcId="{BCCE4D5B-35F3-4A07-974E-2E17DBA8940C}" destId="{C8CDC3CA-28B5-4952-AFFF-C8CC68DAC023}" srcOrd="5" destOrd="0" parTransId="{C60A1756-1EC8-4A95-AD3E-B635256CC849}" sibTransId="{451C190F-12C5-45CC-9D6E-6088246DE814}"/>
    <dgm:cxn modelId="{78BB27B7-BE24-46D7-AFA6-73B843808DD7}" type="presOf" srcId="{F3BD2BFF-632E-4F10-8DF4-8C3AFCCF8A37}" destId="{65306719-F562-46E8-88FE-B53854208521}" srcOrd="0" destOrd="0" presId="urn:microsoft.com/office/officeart/2005/8/layout/default"/>
    <dgm:cxn modelId="{6DDC05C8-2E66-4E95-AB6A-ECB82A3E52A2}" srcId="{BCCE4D5B-35F3-4A07-974E-2E17DBA8940C}" destId="{D0B7EF4D-FDAC-4B9B-BD37-63BC28A5940B}" srcOrd="0" destOrd="0" parTransId="{C73F5A8E-BA49-4F1F-B22D-9E0C60D31724}" sibTransId="{CCC91FA8-F5C3-4872-9193-BAF5A21FDA1B}"/>
    <dgm:cxn modelId="{8FFF2CE2-6C3F-4E79-8554-E1BC7197FE31}" type="presOf" srcId="{CEB835EF-C90A-4281-8A24-72B4F9C0B955}" destId="{C6EF3DDA-E47A-494E-92A9-BD8419A68508}" srcOrd="0" destOrd="0" presId="urn:microsoft.com/office/officeart/2005/8/layout/default"/>
    <dgm:cxn modelId="{E3965DEB-97C4-4BA2-8839-FBA33F3EC2B5}" srcId="{BCCE4D5B-35F3-4A07-974E-2E17DBA8940C}" destId="{8F8DDBFD-D5DF-4521-BFFD-067EAAE31913}" srcOrd="2" destOrd="0" parTransId="{22E2A353-5F4E-47F0-8E35-1F997D12B8A5}" sibTransId="{7F675325-EB98-45E9-84C8-9B49167984C8}"/>
    <dgm:cxn modelId="{2C3024F4-1E25-4D82-9C82-11AB3020AF9A}" type="presOf" srcId="{D0B7EF4D-FDAC-4B9B-BD37-63BC28A5940B}" destId="{8CAA19AA-12D3-450F-84E7-28DF3C727F1A}" srcOrd="0" destOrd="0" presId="urn:microsoft.com/office/officeart/2005/8/layout/default"/>
    <dgm:cxn modelId="{32716B6F-48D1-4CD1-9687-96976EACBF0A}" type="presParOf" srcId="{471CC538-868E-4A16-ACFB-B831012CEB6D}" destId="{8CAA19AA-12D3-450F-84E7-28DF3C727F1A}" srcOrd="0" destOrd="0" presId="urn:microsoft.com/office/officeart/2005/8/layout/default"/>
    <dgm:cxn modelId="{3A6C488C-DBFC-41A8-9C08-340A4DEE6386}" type="presParOf" srcId="{471CC538-868E-4A16-ACFB-B831012CEB6D}" destId="{1B371E71-AB5B-4438-A9C1-9D49A1A0D56F}" srcOrd="1" destOrd="0" presId="urn:microsoft.com/office/officeart/2005/8/layout/default"/>
    <dgm:cxn modelId="{44F51925-5581-4165-B54A-6A4C6C42CF2C}" type="presParOf" srcId="{471CC538-868E-4A16-ACFB-B831012CEB6D}" destId="{65306719-F562-46E8-88FE-B53854208521}" srcOrd="2" destOrd="0" presId="urn:microsoft.com/office/officeart/2005/8/layout/default"/>
    <dgm:cxn modelId="{9247F992-85F2-48EA-9381-352F5F70FF9B}" type="presParOf" srcId="{471CC538-868E-4A16-ACFB-B831012CEB6D}" destId="{B35FBCAA-CD47-42D1-B409-3B70AEFDEA21}" srcOrd="3" destOrd="0" presId="urn:microsoft.com/office/officeart/2005/8/layout/default"/>
    <dgm:cxn modelId="{5EB3F672-52D2-4F45-8B9C-DBA806E64F39}" type="presParOf" srcId="{471CC538-868E-4A16-ACFB-B831012CEB6D}" destId="{DE934C17-CCCB-434E-BACF-F22FAD1BF86B}" srcOrd="4" destOrd="0" presId="urn:microsoft.com/office/officeart/2005/8/layout/default"/>
    <dgm:cxn modelId="{94165921-0CCE-4B6C-978E-48541E76B665}" type="presParOf" srcId="{471CC538-868E-4A16-ACFB-B831012CEB6D}" destId="{2F163DDD-BE35-4AF4-8D57-B2C3BA18AA33}" srcOrd="5" destOrd="0" presId="urn:microsoft.com/office/officeart/2005/8/layout/default"/>
    <dgm:cxn modelId="{11FE2998-C011-44C3-96CE-A515B8F0AFE6}" type="presParOf" srcId="{471CC538-868E-4A16-ACFB-B831012CEB6D}" destId="{C12A2377-7C51-45A9-805B-CB37B10D7658}" srcOrd="6" destOrd="0" presId="urn:microsoft.com/office/officeart/2005/8/layout/default"/>
    <dgm:cxn modelId="{D507EFE8-5AA4-4D8D-BD8E-A5269C0744EA}" type="presParOf" srcId="{471CC538-868E-4A16-ACFB-B831012CEB6D}" destId="{F726E230-8866-4F1E-A776-4A6A7BA71BE6}" srcOrd="7" destOrd="0" presId="urn:microsoft.com/office/officeart/2005/8/layout/default"/>
    <dgm:cxn modelId="{560D763F-2C71-476B-99F0-2021565C609A}" type="presParOf" srcId="{471CC538-868E-4A16-ACFB-B831012CEB6D}" destId="{C6EF3DDA-E47A-494E-92A9-BD8419A68508}" srcOrd="8" destOrd="0" presId="urn:microsoft.com/office/officeart/2005/8/layout/default"/>
    <dgm:cxn modelId="{06C47A98-DEC5-4BEC-B2AB-609364EACD35}" type="presParOf" srcId="{471CC538-868E-4A16-ACFB-B831012CEB6D}" destId="{002B3FE2-4014-49D2-B9B5-BE53CF8468BF}" srcOrd="9" destOrd="0" presId="urn:microsoft.com/office/officeart/2005/8/layout/default"/>
    <dgm:cxn modelId="{84C67C6E-F7A2-48C2-B70A-ED0F34D33F56}" type="presParOf" srcId="{471CC538-868E-4A16-ACFB-B831012CEB6D}" destId="{85950BDC-7590-4CA5-9A5C-102B59CAACEE}" srcOrd="1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090E25C-282D-40D0-99AD-7A07C5750AC6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9569F297-3ECA-448C-A389-280ABF5034DF}">
      <dgm:prSet/>
      <dgm:spPr/>
      <dgm:t>
        <a:bodyPr/>
        <a:lstStyle/>
        <a:p>
          <a:r>
            <a:rPr lang="it-IT" b="0" i="0"/>
            <a:t>Supponendo che  </a:t>
          </a:r>
          <a:r>
            <a:rPr lang="it-IT" b="0" i="1"/>
            <a:t>P</a:t>
          </a:r>
          <a:r>
            <a:rPr lang="it-IT" b="0" i="0">
              <a:sym typeface="Symbol" panose="05050102010706020507" pitchFamily="18" charset="2"/>
            </a:rPr>
            <a:t></a:t>
          </a:r>
          <a:r>
            <a:rPr lang="it-IT" b="0" i="1"/>
            <a:t>Q,</a:t>
          </a:r>
          <a:endParaRPr lang="en-US"/>
        </a:p>
      </dgm:t>
    </dgm:pt>
    <dgm:pt modelId="{D524385F-13F7-4F60-9BC9-CA6A37DF00A8}" type="parTrans" cxnId="{C5B86BE4-F985-4CC3-A415-9D2AEF1054CE}">
      <dgm:prSet/>
      <dgm:spPr/>
      <dgm:t>
        <a:bodyPr/>
        <a:lstStyle/>
        <a:p>
          <a:endParaRPr lang="en-US"/>
        </a:p>
      </dgm:t>
    </dgm:pt>
    <dgm:pt modelId="{9B7395C5-DD00-4C37-AB7B-8767F94C93D5}" type="sibTrans" cxnId="{C5B86BE4-F985-4CC3-A415-9D2AEF1054CE}">
      <dgm:prSet/>
      <dgm:spPr/>
      <dgm:t>
        <a:bodyPr/>
        <a:lstStyle/>
        <a:p>
          <a:endParaRPr lang="en-US"/>
        </a:p>
      </dgm:t>
    </dgm:pt>
    <dgm:pt modelId="{FFCB7108-D237-42BA-A51C-51310547DDCD}">
      <dgm:prSet/>
      <dgm:spPr/>
      <dgm:t>
        <a:bodyPr/>
        <a:lstStyle/>
        <a:p>
          <a:r>
            <a:rPr lang="it-IT" b="0" i="0"/>
            <a:t>in assenza di </a:t>
          </a:r>
          <a:r>
            <a:rPr lang="it-IT" b="0" i="1"/>
            <a:t>Q,</a:t>
          </a:r>
          <a:endParaRPr lang="en-US"/>
        </a:p>
      </dgm:t>
    </dgm:pt>
    <dgm:pt modelId="{06B6BA8C-74F3-4C0D-A124-5D184A6C0FF8}" type="parTrans" cxnId="{2CDF8297-0671-445A-B97C-FDF0C1835661}">
      <dgm:prSet/>
      <dgm:spPr/>
      <dgm:t>
        <a:bodyPr/>
        <a:lstStyle/>
        <a:p>
          <a:endParaRPr lang="en-US"/>
        </a:p>
      </dgm:t>
    </dgm:pt>
    <dgm:pt modelId="{4631C93B-2614-4B7D-B1C3-33336620FE0B}" type="sibTrans" cxnId="{2CDF8297-0671-445A-B97C-FDF0C1835661}">
      <dgm:prSet/>
      <dgm:spPr/>
      <dgm:t>
        <a:bodyPr/>
        <a:lstStyle/>
        <a:p>
          <a:endParaRPr lang="en-US"/>
        </a:p>
      </dgm:t>
    </dgm:pt>
    <dgm:pt modelId="{1FF42A61-6C90-4FE0-854C-9C45DDDA1B00}">
      <dgm:prSet/>
      <dgm:spPr/>
      <dgm:t>
        <a:bodyPr/>
        <a:lstStyle/>
        <a:p>
          <a:r>
            <a:rPr lang="it-IT" b="0" i="1"/>
            <a:t>P </a:t>
          </a:r>
          <a:r>
            <a:rPr lang="it-IT" b="0" i="0"/>
            <a:t>non può sussistere</a:t>
          </a:r>
          <a:endParaRPr lang="en-US"/>
        </a:p>
      </dgm:t>
    </dgm:pt>
    <dgm:pt modelId="{2E18275B-7D45-46FA-AD83-D0FC2678B25B}" type="parTrans" cxnId="{94779A75-8336-4947-ADF0-FA19393E86B5}">
      <dgm:prSet/>
      <dgm:spPr/>
      <dgm:t>
        <a:bodyPr/>
        <a:lstStyle/>
        <a:p>
          <a:endParaRPr lang="en-US"/>
        </a:p>
      </dgm:t>
    </dgm:pt>
    <dgm:pt modelId="{F9B70412-42FF-4F12-AC94-D0CB55408FD7}" type="sibTrans" cxnId="{94779A75-8336-4947-ADF0-FA19393E86B5}">
      <dgm:prSet/>
      <dgm:spPr/>
      <dgm:t>
        <a:bodyPr/>
        <a:lstStyle/>
        <a:p>
          <a:endParaRPr lang="en-US"/>
        </a:p>
      </dgm:t>
    </dgm:pt>
    <dgm:pt modelId="{48209F12-36C0-4B27-BEF8-8755A2B06590}" type="pres">
      <dgm:prSet presAssocID="{4090E25C-282D-40D0-99AD-7A07C5750AC6}" presName="linear" presStyleCnt="0">
        <dgm:presLayoutVars>
          <dgm:animLvl val="lvl"/>
          <dgm:resizeHandles val="exact"/>
        </dgm:presLayoutVars>
      </dgm:prSet>
      <dgm:spPr/>
    </dgm:pt>
    <dgm:pt modelId="{062A9A52-82C5-44D2-8FC3-A836E8020033}" type="pres">
      <dgm:prSet presAssocID="{9569F297-3ECA-448C-A389-280ABF5034DF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8BEA3947-EC2C-4B4D-9D86-C7903B7CF469}" type="pres">
      <dgm:prSet presAssocID="{9B7395C5-DD00-4C37-AB7B-8767F94C93D5}" presName="spacer" presStyleCnt="0"/>
      <dgm:spPr/>
    </dgm:pt>
    <dgm:pt modelId="{BCCC8D3D-FD6E-4B24-B35C-5E382C9B6369}" type="pres">
      <dgm:prSet presAssocID="{FFCB7108-D237-42BA-A51C-51310547DDCD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B9C9A6B3-65D3-4FA7-908F-ACBE16C4F78D}" type="pres">
      <dgm:prSet presAssocID="{4631C93B-2614-4B7D-B1C3-33336620FE0B}" presName="spacer" presStyleCnt="0"/>
      <dgm:spPr/>
    </dgm:pt>
    <dgm:pt modelId="{209E9126-6E12-4632-B222-4A6504755B30}" type="pres">
      <dgm:prSet presAssocID="{1FF42A61-6C90-4FE0-854C-9C45DDDA1B00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51280F4E-8D57-481B-ADEC-78F758DCBD4C}" type="presOf" srcId="{4090E25C-282D-40D0-99AD-7A07C5750AC6}" destId="{48209F12-36C0-4B27-BEF8-8755A2B06590}" srcOrd="0" destOrd="0" presId="urn:microsoft.com/office/officeart/2005/8/layout/vList2"/>
    <dgm:cxn modelId="{94779A75-8336-4947-ADF0-FA19393E86B5}" srcId="{4090E25C-282D-40D0-99AD-7A07C5750AC6}" destId="{1FF42A61-6C90-4FE0-854C-9C45DDDA1B00}" srcOrd="2" destOrd="0" parTransId="{2E18275B-7D45-46FA-AD83-D0FC2678B25B}" sibTransId="{F9B70412-42FF-4F12-AC94-D0CB55408FD7}"/>
    <dgm:cxn modelId="{34B8E87D-CDBD-4927-988A-1140FFFCFF9A}" type="presOf" srcId="{9569F297-3ECA-448C-A389-280ABF5034DF}" destId="{062A9A52-82C5-44D2-8FC3-A836E8020033}" srcOrd="0" destOrd="0" presId="urn:microsoft.com/office/officeart/2005/8/layout/vList2"/>
    <dgm:cxn modelId="{2CDF8297-0671-445A-B97C-FDF0C1835661}" srcId="{4090E25C-282D-40D0-99AD-7A07C5750AC6}" destId="{FFCB7108-D237-42BA-A51C-51310547DDCD}" srcOrd="1" destOrd="0" parTransId="{06B6BA8C-74F3-4C0D-A124-5D184A6C0FF8}" sibTransId="{4631C93B-2614-4B7D-B1C3-33336620FE0B}"/>
    <dgm:cxn modelId="{1400F69B-727E-445C-B72C-71A6BCB76945}" type="presOf" srcId="{1FF42A61-6C90-4FE0-854C-9C45DDDA1B00}" destId="{209E9126-6E12-4632-B222-4A6504755B30}" srcOrd="0" destOrd="0" presId="urn:microsoft.com/office/officeart/2005/8/layout/vList2"/>
    <dgm:cxn modelId="{F950C3BB-2918-4F3F-8919-F6AEC65AA288}" type="presOf" srcId="{FFCB7108-D237-42BA-A51C-51310547DDCD}" destId="{BCCC8D3D-FD6E-4B24-B35C-5E382C9B6369}" srcOrd="0" destOrd="0" presId="urn:microsoft.com/office/officeart/2005/8/layout/vList2"/>
    <dgm:cxn modelId="{C5B86BE4-F985-4CC3-A415-9D2AEF1054CE}" srcId="{4090E25C-282D-40D0-99AD-7A07C5750AC6}" destId="{9569F297-3ECA-448C-A389-280ABF5034DF}" srcOrd="0" destOrd="0" parTransId="{D524385F-13F7-4F60-9BC9-CA6A37DF00A8}" sibTransId="{9B7395C5-DD00-4C37-AB7B-8767F94C93D5}"/>
    <dgm:cxn modelId="{D54EC29D-5890-4170-8B80-A1C4E7971F90}" type="presParOf" srcId="{48209F12-36C0-4B27-BEF8-8755A2B06590}" destId="{062A9A52-82C5-44D2-8FC3-A836E8020033}" srcOrd="0" destOrd="0" presId="urn:microsoft.com/office/officeart/2005/8/layout/vList2"/>
    <dgm:cxn modelId="{F8F05F3C-D6BB-43A3-87CB-B614566ACADB}" type="presParOf" srcId="{48209F12-36C0-4B27-BEF8-8755A2B06590}" destId="{8BEA3947-EC2C-4B4D-9D86-C7903B7CF469}" srcOrd="1" destOrd="0" presId="urn:microsoft.com/office/officeart/2005/8/layout/vList2"/>
    <dgm:cxn modelId="{83C924CE-EB38-480F-9B0C-733D72FB7A6A}" type="presParOf" srcId="{48209F12-36C0-4B27-BEF8-8755A2B06590}" destId="{BCCC8D3D-FD6E-4B24-B35C-5E382C9B6369}" srcOrd="2" destOrd="0" presId="urn:microsoft.com/office/officeart/2005/8/layout/vList2"/>
    <dgm:cxn modelId="{43CD2E43-B811-4723-9AB1-6172F7295D1C}" type="presParOf" srcId="{48209F12-36C0-4B27-BEF8-8755A2B06590}" destId="{B9C9A6B3-65D3-4FA7-908F-ACBE16C4F78D}" srcOrd="3" destOrd="0" presId="urn:microsoft.com/office/officeart/2005/8/layout/vList2"/>
    <dgm:cxn modelId="{3318CC94-91FE-4B52-823A-E0A3379AFD17}" type="presParOf" srcId="{48209F12-36C0-4B27-BEF8-8755A2B06590}" destId="{209E9126-6E12-4632-B222-4A6504755B30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090E25C-282D-40D0-99AD-7A07C5750AC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569F297-3ECA-448C-A389-280ABF5034DF}">
      <dgm:prSet custT="1"/>
      <dgm:spPr/>
      <dgm:t>
        <a:bodyPr/>
        <a:lstStyle/>
        <a:p>
          <a:r>
            <a:rPr lang="it-IT" sz="3000" b="0" i="0" dirty="0"/>
            <a:t>Supponendo che  </a:t>
          </a:r>
          <a:r>
            <a:rPr lang="it-IT" sz="3000" b="0" i="1" dirty="0"/>
            <a:t>P</a:t>
          </a:r>
          <a:r>
            <a:rPr lang="it-IT" sz="3000" b="0" i="0" dirty="0">
              <a:sym typeface="Symbol" panose="05050102010706020507" pitchFamily="18" charset="2"/>
            </a:rPr>
            <a:t></a:t>
          </a:r>
          <a:r>
            <a:rPr lang="it-IT" sz="3000" b="0" i="1" dirty="0"/>
            <a:t>Q,</a:t>
          </a:r>
          <a:endParaRPr lang="en-US" sz="3000" dirty="0"/>
        </a:p>
      </dgm:t>
    </dgm:pt>
    <dgm:pt modelId="{D524385F-13F7-4F60-9BC9-CA6A37DF00A8}" type="parTrans" cxnId="{C5B86BE4-F985-4CC3-A415-9D2AEF1054CE}">
      <dgm:prSet/>
      <dgm:spPr/>
      <dgm:t>
        <a:bodyPr/>
        <a:lstStyle/>
        <a:p>
          <a:endParaRPr lang="en-US"/>
        </a:p>
      </dgm:t>
    </dgm:pt>
    <dgm:pt modelId="{9B7395C5-DD00-4C37-AB7B-8767F94C93D5}" type="sibTrans" cxnId="{C5B86BE4-F985-4CC3-A415-9D2AEF1054CE}">
      <dgm:prSet/>
      <dgm:spPr/>
      <dgm:t>
        <a:bodyPr/>
        <a:lstStyle/>
        <a:p>
          <a:endParaRPr lang="en-US"/>
        </a:p>
      </dgm:t>
    </dgm:pt>
    <dgm:pt modelId="{FFCB7108-D237-42BA-A51C-51310547DDCD}">
      <dgm:prSet custT="1"/>
      <dgm:spPr/>
      <dgm:t>
        <a:bodyPr/>
        <a:lstStyle/>
        <a:p>
          <a:r>
            <a:rPr lang="it-IT" sz="3000" b="0" i="0" dirty="0"/>
            <a:t>o </a:t>
          </a:r>
          <a:r>
            <a:rPr lang="en-US" sz="3000" i="1" dirty="0"/>
            <a:t>“</a:t>
          </a:r>
          <a:r>
            <a:rPr lang="it-IT" sz="3000" b="0" i="0" dirty="0"/>
            <a:t>c’è</a:t>
          </a:r>
          <a:r>
            <a:rPr lang="en-US" sz="3000" i="0" dirty="0"/>
            <a:t>”</a:t>
          </a:r>
          <a:r>
            <a:rPr lang="it-IT" sz="3000" b="0" i="0" dirty="0"/>
            <a:t> </a:t>
          </a:r>
          <a:r>
            <a:rPr lang="it-IT" sz="3000" b="0" i="1" dirty="0"/>
            <a:t>Q</a:t>
          </a:r>
          <a:endParaRPr lang="en-US" sz="3000" dirty="0"/>
        </a:p>
      </dgm:t>
    </dgm:pt>
    <dgm:pt modelId="{06B6BA8C-74F3-4C0D-A124-5D184A6C0FF8}" type="parTrans" cxnId="{2CDF8297-0671-445A-B97C-FDF0C1835661}">
      <dgm:prSet/>
      <dgm:spPr/>
      <dgm:t>
        <a:bodyPr/>
        <a:lstStyle/>
        <a:p>
          <a:endParaRPr lang="en-US"/>
        </a:p>
      </dgm:t>
    </dgm:pt>
    <dgm:pt modelId="{4631C93B-2614-4B7D-B1C3-33336620FE0B}" type="sibTrans" cxnId="{2CDF8297-0671-445A-B97C-FDF0C1835661}">
      <dgm:prSet/>
      <dgm:spPr/>
      <dgm:t>
        <a:bodyPr/>
        <a:lstStyle/>
        <a:p>
          <a:endParaRPr lang="en-US"/>
        </a:p>
      </dgm:t>
    </dgm:pt>
    <dgm:pt modelId="{1FF42A61-6C90-4FE0-854C-9C45DDDA1B00}">
      <dgm:prSet custT="1"/>
      <dgm:spPr/>
      <dgm:t>
        <a:bodyPr/>
        <a:lstStyle/>
        <a:p>
          <a:endParaRPr lang="en-US" sz="2200" dirty="0"/>
        </a:p>
        <a:p>
          <a:r>
            <a:rPr lang="en-US" sz="3000" dirty="0"/>
            <a:t>o, </a:t>
          </a:r>
          <a:r>
            <a:rPr lang="en-US" sz="3000" dirty="0" err="1"/>
            <a:t>altrimenti</a:t>
          </a:r>
          <a:r>
            <a:rPr lang="en-US" sz="3000" dirty="0"/>
            <a:t>, </a:t>
          </a:r>
        </a:p>
        <a:p>
          <a:r>
            <a:rPr lang="en-US" sz="3000" i="1" dirty="0"/>
            <a:t>P </a:t>
          </a:r>
          <a:r>
            <a:rPr lang="en-US" sz="3000" i="0" dirty="0"/>
            <a:t>non </a:t>
          </a:r>
          <a:r>
            <a:rPr lang="en-US" sz="3000" i="1" dirty="0"/>
            <a:t>“</a:t>
          </a:r>
          <a:r>
            <a:rPr lang="en-US" sz="3000" i="0" dirty="0" err="1"/>
            <a:t>c’è</a:t>
          </a:r>
          <a:r>
            <a:rPr lang="en-US" sz="3000" i="0" dirty="0"/>
            <a:t>”</a:t>
          </a:r>
        </a:p>
        <a:p>
          <a:endParaRPr lang="en-US" sz="2200" dirty="0"/>
        </a:p>
      </dgm:t>
    </dgm:pt>
    <dgm:pt modelId="{2E18275B-7D45-46FA-AD83-D0FC2678B25B}" type="parTrans" cxnId="{94779A75-8336-4947-ADF0-FA19393E86B5}">
      <dgm:prSet/>
      <dgm:spPr/>
      <dgm:t>
        <a:bodyPr/>
        <a:lstStyle/>
        <a:p>
          <a:endParaRPr lang="en-US"/>
        </a:p>
      </dgm:t>
    </dgm:pt>
    <dgm:pt modelId="{F9B70412-42FF-4F12-AC94-D0CB55408FD7}" type="sibTrans" cxnId="{94779A75-8336-4947-ADF0-FA19393E86B5}">
      <dgm:prSet/>
      <dgm:spPr/>
      <dgm:t>
        <a:bodyPr/>
        <a:lstStyle/>
        <a:p>
          <a:endParaRPr lang="en-US"/>
        </a:p>
      </dgm:t>
    </dgm:pt>
    <dgm:pt modelId="{E0D4C544-0444-4B36-B29A-2A704A4D9E19}" type="pres">
      <dgm:prSet presAssocID="{4090E25C-282D-40D0-99AD-7A07C5750AC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6E4705C-5621-4B16-966B-86AA0416A826}" type="pres">
      <dgm:prSet presAssocID="{9569F297-3ECA-448C-A389-280ABF5034DF}" presName="hierRoot1" presStyleCnt="0"/>
      <dgm:spPr/>
    </dgm:pt>
    <dgm:pt modelId="{586F017E-F6CC-4DC1-BACE-0FC096436DE7}" type="pres">
      <dgm:prSet presAssocID="{9569F297-3ECA-448C-A389-280ABF5034DF}" presName="composite" presStyleCnt="0"/>
      <dgm:spPr/>
    </dgm:pt>
    <dgm:pt modelId="{EFCDFB48-03E1-4FD2-961C-30C7DC64541F}" type="pres">
      <dgm:prSet presAssocID="{9569F297-3ECA-448C-A389-280ABF5034DF}" presName="background" presStyleLbl="node0" presStyleIdx="0" presStyleCnt="3"/>
      <dgm:spPr/>
    </dgm:pt>
    <dgm:pt modelId="{91E2039B-9E60-4E0B-BE3D-4165AEBCF4C8}" type="pres">
      <dgm:prSet presAssocID="{9569F297-3ECA-448C-A389-280ABF5034DF}" presName="text" presStyleLbl="fgAcc0" presStyleIdx="0" presStyleCnt="3">
        <dgm:presLayoutVars>
          <dgm:chPref val="3"/>
        </dgm:presLayoutVars>
      </dgm:prSet>
      <dgm:spPr/>
    </dgm:pt>
    <dgm:pt modelId="{9D7717C2-E741-4A41-AA0C-62F9BB729D72}" type="pres">
      <dgm:prSet presAssocID="{9569F297-3ECA-448C-A389-280ABF5034DF}" presName="hierChild2" presStyleCnt="0"/>
      <dgm:spPr/>
    </dgm:pt>
    <dgm:pt modelId="{9C98AADC-7FB2-4D15-9079-EDFD3F8F4981}" type="pres">
      <dgm:prSet presAssocID="{FFCB7108-D237-42BA-A51C-51310547DDCD}" presName="hierRoot1" presStyleCnt="0"/>
      <dgm:spPr/>
    </dgm:pt>
    <dgm:pt modelId="{1190FFB5-5AC6-4AAD-BFE9-9810A3F310BC}" type="pres">
      <dgm:prSet presAssocID="{FFCB7108-D237-42BA-A51C-51310547DDCD}" presName="composite" presStyleCnt="0"/>
      <dgm:spPr/>
    </dgm:pt>
    <dgm:pt modelId="{75427CD3-0E42-437D-82A8-5CAC949D7DB6}" type="pres">
      <dgm:prSet presAssocID="{FFCB7108-D237-42BA-A51C-51310547DDCD}" presName="background" presStyleLbl="node0" presStyleIdx="1" presStyleCnt="3"/>
      <dgm:spPr/>
    </dgm:pt>
    <dgm:pt modelId="{EB7ECA6C-AE76-4A8C-92AC-0B4D88A3A8AC}" type="pres">
      <dgm:prSet presAssocID="{FFCB7108-D237-42BA-A51C-51310547DDCD}" presName="text" presStyleLbl="fgAcc0" presStyleIdx="1" presStyleCnt="3">
        <dgm:presLayoutVars>
          <dgm:chPref val="3"/>
        </dgm:presLayoutVars>
      </dgm:prSet>
      <dgm:spPr/>
    </dgm:pt>
    <dgm:pt modelId="{ECA96202-7017-4976-8876-47949AF7C79F}" type="pres">
      <dgm:prSet presAssocID="{FFCB7108-D237-42BA-A51C-51310547DDCD}" presName="hierChild2" presStyleCnt="0"/>
      <dgm:spPr/>
    </dgm:pt>
    <dgm:pt modelId="{9B43A708-D575-4834-A65A-E2CC93CE5459}" type="pres">
      <dgm:prSet presAssocID="{1FF42A61-6C90-4FE0-854C-9C45DDDA1B00}" presName="hierRoot1" presStyleCnt="0"/>
      <dgm:spPr/>
    </dgm:pt>
    <dgm:pt modelId="{A689015F-ADCF-400F-864B-657C9F1A254B}" type="pres">
      <dgm:prSet presAssocID="{1FF42A61-6C90-4FE0-854C-9C45DDDA1B00}" presName="composite" presStyleCnt="0"/>
      <dgm:spPr/>
    </dgm:pt>
    <dgm:pt modelId="{EAA7735E-7D3A-406C-ADDE-FCE01AF366E5}" type="pres">
      <dgm:prSet presAssocID="{1FF42A61-6C90-4FE0-854C-9C45DDDA1B00}" presName="background" presStyleLbl="node0" presStyleIdx="2" presStyleCnt="3"/>
      <dgm:spPr/>
    </dgm:pt>
    <dgm:pt modelId="{380EC184-E7FC-4260-92CB-6FFD3608ED14}" type="pres">
      <dgm:prSet presAssocID="{1FF42A61-6C90-4FE0-854C-9C45DDDA1B00}" presName="text" presStyleLbl="fgAcc0" presStyleIdx="2" presStyleCnt="3">
        <dgm:presLayoutVars>
          <dgm:chPref val="3"/>
        </dgm:presLayoutVars>
      </dgm:prSet>
      <dgm:spPr/>
    </dgm:pt>
    <dgm:pt modelId="{36009C60-046A-48C4-BF5B-C3BF922A731A}" type="pres">
      <dgm:prSet presAssocID="{1FF42A61-6C90-4FE0-854C-9C45DDDA1B00}" presName="hierChild2" presStyleCnt="0"/>
      <dgm:spPr/>
    </dgm:pt>
  </dgm:ptLst>
  <dgm:cxnLst>
    <dgm:cxn modelId="{F4129C6C-9B1C-41B1-A150-DCC2F3C6FD21}" type="presOf" srcId="{1FF42A61-6C90-4FE0-854C-9C45DDDA1B00}" destId="{380EC184-E7FC-4260-92CB-6FFD3608ED14}" srcOrd="0" destOrd="0" presId="urn:microsoft.com/office/officeart/2005/8/layout/hierarchy1"/>
    <dgm:cxn modelId="{CE092E70-0F0F-4F0C-BE6C-DAB08C581442}" type="presOf" srcId="{9569F297-3ECA-448C-A389-280ABF5034DF}" destId="{91E2039B-9E60-4E0B-BE3D-4165AEBCF4C8}" srcOrd="0" destOrd="0" presId="urn:microsoft.com/office/officeart/2005/8/layout/hierarchy1"/>
    <dgm:cxn modelId="{96E3C570-CC3D-49B5-8A11-E82D9A2E1AE9}" type="presOf" srcId="{4090E25C-282D-40D0-99AD-7A07C5750AC6}" destId="{E0D4C544-0444-4B36-B29A-2A704A4D9E19}" srcOrd="0" destOrd="0" presId="urn:microsoft.com/office/officeart/2005/8/layout/hierarchy1"/>
    <dgm:cxn modelId="{94779A75-8336-4947-ADF0-FA19393E86B5}" srcId="{4090E25C-282D-40D0-99AD-7A07C5750AC6}" destId="{1FF42A61-6C90-4FE0-854C-9C45DDDA1B00}" srcOrd="2" destOrd="0" parTransId="{2E18275B-7D45-46FA-AD83-D0FC2678B25B}" sibTransId="{F9B70412-42FF-4F12-AC94-D0CB55408FD7}"/>
    <dgm:cxn modelId="{C168E991-EC55-46AC-BD47-195D62F29635}" type="presOf" srcId="{FFCB7108-D237-42BA-A51C-51310547DDCD}" destId="{EB7ECA6C-AE76-4A8C-92AC-0B4D88A3A8AC}" srcOrd="0" destOrd="0" presId="urn:microsoft.com/office/officeart/2005/8/layout/hierarchy1"/>
    <dgm:cxn modelId="{2CDF8297-0671-445A-B97C-FDF0C1835661}" srcId="{4090E25C-282D-40D0-99AD-7A07C5750AC6}" destId="{FFCB7108-D237-42BA-A51C-51310547DDCD}" srcOrd="1" destOrd="0" parTransId="{06B6BA8C-74F3-4C0D-A124-5D184A6C0FF8}" sibTransId="{4631C93B-2614-4B7D-B1C3-33336620FE0B}"/>
    <dgm:cxn modelId="{C5B86BE4-F985-4CC3-A415-9D2AEF1054CE}" srcId="{4090E25C-282D-40D0-99AD-7A07C5750AC6}" destId="{9569F297-3ECA-448C-A389-280ABF5034DF}" srcOrd="0" destOrd="0" parTransId="{D524385F-13F7-4F60-9BC9-CA6A37DF00A8}" sibTransId="{9B7395C5-DD00-4C37-AB7B-8767F94C93D5}"/>
    <dgm:cxn modelId="{BEE0DEA3-D7CC-4BE3-A3B0-EA63D486A094}" type="presParOf" srcId="{E0D4C544-0444-4B36-B29A-2A704A4D9E19}" destId="{86E4705C-5621-4B16-966B-86AA0416A826}" srcOrd="0" destOrd="0" presId="urn:microsoft.com/office/officeart/2005/8/layout/hierarchy1"/>
    <dgm:cxn modelId="{0DD83268-823D-439D-BDD0-64D8D613C8DE}" type="presParOf" srcId="{86E4705C-5621-4B16-966B-86AA0416A826}" destId="{586F017E-F6CC-4DC1-BACE-0FC096436DE7}" srcOrd="0" destOrd="0" presId="urn:microsoft.com/office/officeart/2005/8/layout/hierarchy1"/>
    <dgm:cxn modelId="{6E1F5ADC-3881-4062-8705-9486960B65D7}" type="presParOf" srcId="{586F017E-F6CC-4DC1-BACE-0FC096436DE7}" destId="{EFCDFB48-03E1-4FD2-961C-30C7DC64541F}" srcOrd="0" destOrd="0" presId="urn:microsoft.com/office/officeart/2005/8/layout/hierarchy1"/>
    <dgm:cxn modelId="{605C5F55-07A1-4765-BB91-B0B0A9D9A553}" type="presParOf" srcId="{586F017E-F6CC-4DC1-BACE-0FC096436DE7}" destId="{91E2039B-9E60-4E0B-BE3D-4165AEBCF4C8}" srcOrd="1" destOrd="0" presId="urn:microsoft.com/office/officeart/2005/8/layout/hierarchy1"/>
    <dgm:cxn modelId="{83A640C2-6ABC-48C0-9995-D533AB2089B1}" type="presParOf" srcId="{86E4705C-5621-4B16-966B-86AA0416A826}" destId="{9D7717C2-E741-4A41-AA0C-62F9BB729D72}" srcOrd="1" destOrd="0" presId="urn:microsoft.com/office/officeart/2005/8/layout/hierarchy1"/>
    <dgm:cxn modelId="{8DF502B3-6F04-43DF-BF27-CBF8811F7779}" type="presParOf" srcId="{E0D4C544-0444-4B36-B29A-2A704A4D9E19}" destId="{9C98AADC-7FB2-4D15-9079-EDFD3F8F4981}" srcOrd="1" destOrd="0" presId="urn:microsoft.com/office/officeart/2005/8/layout/hierarchy1"/>
    <dgm:cxn modelId="{70BEA3CB-D4AE-4E75-B1C6-72CA6DB008C6}" type="presParOf" srcId="{9C98AADC-7FB2-4D15-9079-EDFD3F8F4981}" destId="{1190FFB5-5AC6-4AAD-BFE9-9810A3F310BC}" srcOrd="0" destOrd="0" presId="urn:microsoft.com/office/officeart/2005/8/layout/hierarchy1"/>
    <dgm:cxn modelId="{5D94C9D2-7362-401A-9232-5BEE54346A95}" type="presParOf" srcId="{1190FFB5-5AC6-4AAD-BFE9-9810A3F310BC}" destId="{75427CD3-0E42-437D-82A8-5CAC949D7DB6}" srcOrd="0" destOrd="0" presId="urn:microsoft.com/office/officeart/2005/8/layout/hierarchy1"/>
    <dgm:cxn modelId="{0740E2F2-B120-452F-8F99-1C6293AEB4DA}" type="presParOf" srcId="{1190FFB5-5AC6-4AAD-BFE9-9810A3F310BC}" destId="{EB7ECA6C-AE76-4A8C-92AC-0B4D88A3A8AC}" srcOrd="1" destOrd="0" presId="urn:microsoft.com/office/officeart/2005/8/layout/hierarchy1"/>
    <dgm:cxn modelId="{799F14D8-3854-4EC1-BCA1-31E3905E03F5}" type="presParOf" srcId="{9C98AADC-7FB2-4D15-9079-EDFD3F8F4981}" destId="{ECA96202-7017-4976-8876-47949AF7C79F}" srcOrd="1" destOrd="0" presId="urn:microsoft.com/office/officeart/2005/8/layout/hierarchy1"/>
    <dgm:cxn modelId="{F1D7AF69-FEE3-47C1-8AEF-C88DE93ACCEE}" type="presParOf" srcId="{E0D4C544-0444-4B36-B29A-2A704A4D9E19}" destId="{9B43A708-D575-4834-A65A-E2CC93CE5459}" srcOrd="2" destOrd="0" presId="urn:microsoft.com/office/officeart/2005/8/layout/hierarchy1"/>
    <dgm:cxn modelId="{4C6A0098-9729-45CB-9AB8-20E02CA6F08D}" type="presParOf" srcId="{9B43A708-D575-4834-A65A-E2CC93CE5459}" destId="{A689015F-ADCF-400F-864B-657C9F1A254B}" srcOrd="0" destOrd="0" presId="urn:microsoft.com/office/officeart/2005/8/layout/hierarchy1"/>
    <dgm:cxn modelId="{519D1D7E-6807-4097-BD17-F0DC967ABF8B}" type="presParOf" srcId="{A689015F-ADCF-400F-864B-657C9F1A254B}" destId="{EAA7735E-7D3A-406C-ADDE-FCE01AF366E5}" srcOrd="0" destOrd="0" presId="urn:microsoft.com/office/officeart/2005/8/layout/hierarchy1"/>
    <dgm:cxn modelId="{AF0CE0F1-F858-4E21-B9ED-5FE033C4DD6F}" type="presParOf" srcId="{A689015F-ADCF-400F-864B-657C9F1A254B}" destId="{380EC184-E7FC-4260-92CB-6FFD3608ED14}" srcOrd="1" destOrd="0" presId="urn:microsoft.com/office/officeart/2005/8/layout/hierarchy1"/>
    <dgm:cxn modelId="{8512375A-4BC8-4021-9605-694197998EA7}" type="presParOf" srcId="{9B43A708-D575-4834-A65A-E2CC93CE5459}" destId="{36009C60-046A-48C4-BF5B-C3BF922A731A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090E25C-282D-40D0-99AD-7A07C5750AC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569F297-3ECA-448C-A389-280ABF5034DF}">
      <dgm:prSet custT="1"/>
      <dgm:spPr/>
      <dgm:t>
        <a:bodyPr/>
        <a:lstStyle/>
        <a:p>
          <a:r>
            <a:rPr lang="it-IT" sz="3000" b="0" i="0" dirty="0"/>
            <a:t>Supponendo che  </a:t>
          </a:r>
          <a:r>
            <a:rPr lang="it-IT" sz="3000" b="0" i="1" dirty="0"/>
            <a:t>P</a:t>
          </a:r>
          <a:r>
            <a:rPr lang="it-IT" sz="3000" b="0" i="0" dirty="0">
              <a:sym typeface="Symbol" panose="05050102010706020507" pitchFamily="18" charset="2"/>
            </a:rPr>
            <a:t></a:t>
          </a:r>
          <a:r>
            <a:rPr lang="it-IT" sz="3000" b="0" i="1" dirty="0"/>
            <a:t>Q,</a:t>
          </a:r>
          <a:endParaRPr lang="en-US" sz="3000" dirty="0"/>
        </a:p>
      </dgm:t>
    </dgm:pt>
    <dgm:pt modelId="{D524385F-13F7-4F60-9BC9-CA6A37DF00A8}" type="parTrans" cxnId="{C5B86BE4-F985-4CC3-A415-9D2AEF1054CE}">
      <dgm:prSet/>
      <dgm:spPr/>
      <dgm:t>
        <a:bodyPr/>
        <a:lstStyle/>
        <a:p>
          <a:endParaRPr lang="en-US"/>
        </a:p>
      </dgm:t>
    </dgm:pt>
    <dgm:pt modelId="{9B7395C5-DD00-4C37-AB7B-8767F94C93D5}" type="sibTrans" cxnId="{C5B86BE4-F985-4CC3-A415-9D2AEF1054CE}">
      <dgm:prSet/>
      <dgm:spPr/>
      <dgm:t>
        <a:bodyPr/>
        <a:lstStyle/>
        <a:p>
          <a:endParaRPr lang="en-US"/>
        </a:p>
      </dgm:t>
    </dgm:pt>
    <dgm:pt modelId="{FFCB7108-D237-42BA-A51C-51310547DDCD}">
      <dgm:prSet custT="1"/>
      <dgm:spPr/>
      <dgm:t>
        <a:bodyPr/>
        <a:lstStyle/>
        <a:p>
          <a:r>
            <a:rPr lang="it-IT" sz="3000" b="0" i="0" dirty="0"/>
            <a:t>o </a:t>
          </a:r>
          <a:r>
            <a:rPr lang="it-IT" sz="3000" b="1" i="0" dirty="0"/>
            <a:t>vale</a:t>
          </a:r>
          <a:r>
            <a:rPr lang="it-IT" sz="3000" b="1" i="1" dirty="0"/>
            <a:t> </a:t>
          </a:r>
          <a:r>
            <a:rPr lang="it-IT" sz="3000" b="0" i="1" dirty="0"/>
            <a:t>Q</a:t>
          </a:r>
          <a:endParaRPr lang="en-US" sz="3000" dirty="0"/>
        </a:p>
      </dgm:t>
    </dgm:pt>
    <dgm:pt modelId="{06B6BA8C-74F3-4C0D-A124-5D184A6C0FF8}" type="parTrans" cxnId="{2CDF8297-0671-445A-B97C-FDF0C1835661}">
      <dgm:prSet/>
      <dgm:spPr/>
      <dgm:t>
        <a:bodyPr/>
        <a:lstStyle/>
        <a:p>
          <a:endParaRPr lang="en-US"/>
        </a:p>
      </dgm:t>
    </dgm:pt>
    <dgm:pt modelId="{4631C93B-2614-4B7D-B1C3-33336620FE0B}" type="sibTrans" cxnId="{2CDF8297-0671-445A-B97C-FDF0C1835661}">
      <dgm:prSet/>
      <dgm:spPr/>
      <dgm:t>
        <a:bodyPr/>
        <a:lstStyle/>
        <a:p>
          <a:endParaRPr lang="en-US"/>
        </a:p>
      </dgm:t>
    </dgm:pt>
    <dgm:pt modelId="{1FF42A61-6C90-4FE0-854C-9C45DDDA1B00}">
      <dgm:prSet custT="1"/>
      <dgm:spPr/>
      <dgm:t>
        <a:bodyPr/>
        <a:lstStyle/>
        <a:p>
          <a:endParaRPr lang="en-US" sz="2200" dirty="0"/>
        </a:p>
        <a:p>
          <a:r>
            <a:rPr lang="en-US" sz="3000" dirty="0"/>
            <a:t>o, </a:t>
          </a:r>
          <a:r>
            <a:rPr lang="en-US" sz="3000" dirty="0" err="1"/>
            <a:t>altrimenti</a:t>
          </a:r>
          <a:r>
            <a:rPr lang="en-US" sz="3000" dirty="0"/>
            <a:t>, </a:t>
          </a:r>
        </a:p>
        <a:p>
          <a:r>
            <a:rPr lang="en-US" sz="3000" i="1" dirty="0"/>
            <a:t>P </a:t>
          </a:r>
          <a:r>
            <a:rPr lang="en-US" sz="3000" i="0" dirty="0"/>
            <a:t>non </a:t>
          </a:r>
          <a:r>
            <a:rPr lang="en-US" sz="3000" b="1" i="0" dirty="0"/>
            <a:t>vale</a:t>
          </a:r>
        </a:p>
        <a:p>
          <a:endParaRPr lang="en-US" sz="2200" dirty="0"/>
        </a:p>
      </dgm:t>
    </dgm:pt>
    <dgm:pt modelId="{2E18275B-7D45-46FA-AD83-D0FC2678B25B}" type="parTrans" cxnId="{94779A75-8336-4947-ADF0-FA19393E86B5}">
      <dgm:prSet/>
      <dgm:spPr/>
      <dgm:t>
        <a:bodyPr/>
        <a:lstStyle/>
        <a:p>
          <a:endParaRPr lang="en-US"/>
        </a:p>
      </dgm:t>
    </dgm:pt>
    <dgm:pt modelId="{F9B70412-42FF-4F12-AC94-D0CB55408FD7}" type="sibTrans" cxnId="{94779A75-8336-4947-ADF0-FA19393E86B5}">
      <dgm:prSet/>
      <dgm:spPr/>
      <dgm:t>
        <a:bodyPr/>
        <a:lstStyle/>
        <a:p>
          <a:endParaRPr lang="en-US"/>
        </a:p>
      </dgm:t>
    </dgm:pt>
    <dgm:pt modelId="{E0D4C544-0444-4B36-B29A-2A704A4D9E19}" type="pres">
      <dgm:prSet presAssocID="{4090E25C-282D-40D0-99AD-7A07C5750AC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6E4705C-5621-4B16-966B-86AA0416A826}" type="pres">
      <dgm:prSet presAssocID="{9569F297-3ECA-448C-A389-280ABF5034DF}" presName="hierRoot1" presStyleCnt="0"/>
      <dgm:spPr/>
    </dgm:pt>
    <dgm:pt modelId="{586F017E-F6CC-4DC1-BACE-0FC096436DE7}" type="pres">
      <dgm:prSet presAssocID="{9569F297-3ECA-448C-A389-280ABF5034DF}" presName="composite" presStyleCnt="0"/>
      <dgm:spPr/>
    </dgm:pt>
    <dgm:pt modelId="{EFCDFB48-03E1-4FD2-961C-30C7DC64541F}" type="pres">
      <dgm:prSet presAssocID="{9569F297-3ECA-448C-A389-280ABF5034DF}" presName="background" presStyleLbl="node0" presStyleIdx="0" presStyleCnt="3"/>
      <dgm:spPr/>
    </dgm:pt>
    <dgm:pt modelId="{91E2039B-9E60-4E0B-BE3D-4165AEBCF4C8}" type="pres">
      <dgm:prSet presAssocID="{9569F297-3ECA-448C-A389-280ABF5034DF}" presName="text" presStyleLbl="fgAcc0" presStyleIdx="0" presStyleCnt="3">
        <dgm:presLayoutVars>
          <dgm:chPref val="3"/>
        </dgm:presLayoutVars>
      </dgm:prSet>
      <dgm:spPr/>
    </dgm:pt>
    <dgm:pt modelId="{9D7717C2-E741-4A41-AA0C-62F9BB729D72}" type="pres">
      <dgm:prSet presAssocID="{9569F297-3ECA-448C-A389-280ABF5034DF}" presName="hierChild2" presStyleCnt="0"/>
      <dgm:spPr/>
    </dgm:pt>
    <dgm:pt modelId="{9C98AADC-7FB2-4D15-9079-EDFD3F8F4981}" type="pres">
      <dgm:prSet presAssocID="{FFCB7108-D237-42BA-A51C-51310547DDCD}" presName="hierRoot1" presStyleCnt="0"/>
      <dgm:spPr/>
    </dgm:pt>
    <dgm:pt modelId="{1190FFB5-5AC6-4AAD-BFE9-9810A3F310BC}" type="pres">
      <dgm:prSet presAssocID="{FFCB7108-D237-42BA-A51C-51310547DDCD}" presName="composite" presStyleCnt="0"/>
      <dgm:spPr/>
    </dgm:pt>
    <dgm:pt modelId="{75427CD3-0E42-437D-82A8-5CAC949D7DB6}" type="pres">
      <dgm:prSet presAssocID="{FFCB7108-D237-42BA-A51C-51310547DDCD}" presName="background" presStyleLbl="node0" presStyleIdx="1" presStyleCnt="3"/>
      <dgm:spPr/>
    </dgm:pt>
    <dgm:pt modelId="{EB7ECA6C-AE76-4A8C-92AC-0B4D88A3A8AC}" type="pres">
      <dgm:prSet presAssocID="{FFCB7108-D237-42BA-A51C-51310547DDCD}" presName="text" presStyleLbl="fgAcc0" presStyleIdx="1" presStyleCnt="3">
        <dgm:presLayoutVars>
          <dgm:chPref val="3"/>
        </dgm:presLayoutVars>
      </dgm:prSet>
      <dgm:spPr/>
    </dgm:pt>
    <dgm:pt modelId="{ECA96202-7017-4976-8876-47949AF7C79F}" type="pres">
      <dgm:prSet presAssocID="{FFCB7108-D237-42BA-A51C-51310547DDCD}" presName="hierChild2" presStyleCnt="0"/>
      <dgm:spPr/>
    </dgm:pt>
    <dgm:pt modelId="{9B43A708-D575-4834-A65A-E2CC93CE5459}" type="pres">
      <dgm:prSet presAssocID="{1FF42A61-6C90-4FE0-854C-9C45DDDA1B00}" presName="hierRoot1" presStyleCnt="0"/>
      <dgm:spPr/>
    </dgm:pt>
    <dgm:pt modelId="{A689015F-ADCF-400F-864B-657C9F1A254B}" type="pres">
      <dgm:prSet presAssocID="{1FF42A61-6C90-4FE0-854C-9C45DDDA1B00}" presName="composite" presStyleCnt="0"/>
      <dgm:spPr/>
    </dgm:pt>
    <dgm:pt modelId="{EAA7735E-7D3A-406C-ADDE-FCE01AF366E5}" type="pres">
      <dgm:prSet presAssocID="{1FF42A61-6C90-4FE0-854C-9C45DDDA1B00}" presName="background" presStyleLbl="node0" presStyleIdx="2" presStyleCnt="3"/>
      <dgm:spPr/>
    </dgm:pt>
    <dgm:pt modelId="{380EC184-E7FC-4260-92CB-6FFD3608ED14}" type="pres">
      <dgm:prSet presAssocID="{1FF42A61-6C90-4FE0-854C-9C45DDDA1B00}" presName="text" presStyleLbl="fgAcc0" presStyleIdx="2" presStyleCnt="3">
        <dgm:presLayoutVars>
          <dgm:chPref val="3"/>
        </dgm:presLayoutVars>
      </dgm:prSet>
      <dgm:spPr/>
    </dgm:pt>
    <dgm:pt modelId="{36009C60-046A-48C4-BF5B-C3BF922A731A}" type="pres">
      <dgm:prSet presAssocID="{1FF42A61-6C90-4FE0-854C-9C45DDDA1B00}" presName="hierChild2" presStyleCnt="0"/>
      <dgm:spPr/>
    </dgm:pt>
  </dgm:ptLst>
  <dgm:cxnLst>
    <dgm:cxn modelId="{F4129C6C-9B1C-41B1-A150-DCC2F3C6FD21}" type="presOf" srcId="{1FF42A61-6C90-4FE0-854C-9C45DDDA1B00}" destId="{380EC184-E7FC-4260-92CB-6FFD3608ED14}" srcOrd="0" destOrd="0" presId="urn:microsoft.com/office/officeart/2005/8/layout/hierarchy1"/>
    <dgm:cxn modelId="{CE092E70-0F0F-4F0C-BE6C-DAB08C581442}" type="presOf" srcId="{9569F297-3ECA-448C-A389-280ABF5034DF}" destId="{91E2039B-9E60-4E0B-BE3D-4165AEBCF4C8}" srcOrd="0" destOrd="0" presId="urn:microsoft.com/office/officeart/2005/8/layout/hierarchy1"/>
    <dgm:cxn modelId="{96E3C570-CC3D-49B5-8A11-E82D9A2E1AE9}" type="presOf" srcId="{4090E25C-282D-40D0-99AD-7A07C5750AC6}" destId="{E0D4C544-0444-4B36-B29A-2A704A4D9E19}" srcOrd="0" destOrd="0" presId="urn:microsoft.com/office/officeart/2005/8/layout/hierarchy1"/>
    <dgm:cxn modelId="{94779A75-8336-4947-ADF0-FA19393E86B5}" srcId="{4090E25C-282D-40D0-99AD-7A07C5750AC6}" destId="{1FF42A61-6C90-4FE0-854C-9C45DDDA1B00}" srcOrd="2" destOrd="0" parTransId="{2E18275B-7D45-46FA-AD83-D0FC2678B25B}" sibTransId="{F9B70412-42FF-4F12-AC94-D0CB55408FD7}"/>
    <dgm:cxn modelId="{C168E991-EC55-46AC-BD47-195D62F29635}" type="presOf" srcId="{FFCB7108-D237-42BA-A51C-51310547DDCD}" destId="{EB7ECA6C-AE76-4A8C-92AC-0B4D88A3A8AC}" srcOrd="0" destOrd="0" presId="urn:microsoft.com/office/officeart/2005/8/layout/hierarchy1"/>
    <dgm:cxn modelId="{2CDF8297-0671-445A-B97C-FDF0C1835661}" srcId="{4090E25C-282D-40D0-99AD-7A07C5750AC6}" destId="{FFCB7108-D237-42BA-A51C-51310547DDCD}" srcOrd="1" destOrd="0" parTransId="{06B6BA8C-74F3-4C0D-A124-5D184A6C0FF8}" sibTransId="{4631C93B-2614-4B7D-B1C3-33336620FE0B}"/>
    <dgm:cxn modelId="{C5B86BE4-F985-4CC3-A415-9D2AEF1054CE}" srcId="{4090E25C-282D-40D0-99AD-7A07C5750AC6}" destId="{9569F297-3ECA-448C-A389-280ABF5034DF}" srcOrd="0" destOrd="0" parTransId="{D524385F-13F7-4F60-9BC9-CA6A37DF00A8}" sibTransId="{9B7395C5-DD00-4C37-AB7B-8767F94C93D5}"/>
    <dgm:cxn modelId="{BEE0DEA3-D7CC-4BE3-A3B0-EA63D486A094}" type="presParOf" srcId="{E0D4C544-0444-4B36-B29A-2A704A4D9E19}" destId="{86E4705C-5621-4B16-966B-86AA0416A826}" srcOrd="0" destOrd="0" presId="urn:microsoft.com/office/officeart/2005/8/layout/hierarchy1"/>
    <dgm:cxn modelId="{0DD83268-823D-439D-BDD0-64D8D613C8DE}" type="presParOf" srcId="{86E4705C-5621-4B16-966B-86AA0416A826}" destId="{586F017E-F6CC-4DC1-BACE-0FC096436DE7}" srcOrd="0" destOrd="0" presId="urn:microsoft.com/office/officeart/2005/8/layout/hierarchy1"/>
    <dgm:cxn modelId="{6E1F5ADC-3881-4062-8705-9486960B65D7}" type="presParOf" srcId="{586F017E-F6CC-4DC1-BACE-0FC096436DE7}" destId="{EFCDFB48-03E1-4FD2-961C-30C7DC64541F}" srcOrd="0" destOrd="0" presId="urn:microsoft.com/office/officeart/2005/8/layout/hierarchy1"/>
    <dgm:cxn modelId="{605C5F55-07A1-4765-BB91-B0B0A9D9A553}" type="presParOf" srcId="{586F017E-F6CC-4DC1-BACE-0FC096436DE7}" destId="{91E2039B-9E60-4E0B-BE3D-4165AEBCF4C8}" srcOrd="1" destOrd="0" presId="urn:microsoft.com/office/officeart/2005/8/layout/hierarchy1"/>
    <dgm:cxn modelId="{83A640C2-6ABC-48C0-9995-D533AB2089B1}" type="presParOf" srcId="{86E4705C-5621-4B16-966B-86AA0416A826}" destId="{9D7717C2-E741-4A41-AA0C-62F9BB729D72}" srcOrd="1" destOrd="0" presId="urn:microsoft.com/office/officeart/2005/8/layout/hierarchy1"/>
    <dgm:cxn modelId="{8DF502B3-6F04-43DF-BF27-CBF8811F7779}" type="presParOf" srcId="{E0D4C544-0444-4B36-B29A-2A704A4D9E19}" destId="{9C98AADC-7FB2-4D15-9079-EDFD3F8F4981}" srcOrd="1" destOrd="0" presId="urn:microsoft.com/office/officeart/2005/8/layout/hierarchy1"/>
    <dgm:cxn modelId="{70BEA3CB-D4AE-4E75-B1C6-72CA6DB008C6}" type="presParOf" srcId="{9C98AADC-7FB2-4D15-9079-EDFD3F8F4981}" destId="{1190FFB5-5AC6-4AAD-BFE9-9810A3F310BC}" srcOrd="0" destOrd="0" presId="urn:microsoft.com/office/officeart/2005/8/layout/hierarchy1"/>
    <dgm:cxn modelId="{5D94C9D2-7362-401A-9232-5BEE54346A95}" type="presParOf" srcId="{1190FFB5-5AC6-4AAD-BFE9-9810A3F310BC}" destId="{75427CD3-0E42-437D-82A8-5CAC949D7DB6}" srcOrd="0" destOrd="0" presId="urn:microsoft.com/office/officeart/2005/8/layout/hierarchy1"/>
    <dgm:cxn modelId="{0740E2F2-B120-452F-8F99-1C6293AEB4DA}" type="presParOf" srcId="{1190FFB5-5AC6-4AAD-BFE9-9810A3F310BC}" destId="{EB7ECA6C-AE76-4A8C-92AC-0B4D88A3A8AC}" srcOrd="1" destOrd="0" presId="urn:microsoft.com/office/officeart/2005/8/layout/hierarchy1"/>
    <dgm:cxn modelId="{799F14D8-3854-4EC1-BCA1-31E3905E03F5}" type="presParOf" srcId="{9C98AADC-7FB2-4D15-9079-EDFD3F8F4981}" destId="{ECA96202-7017-4976-8876-47949AF7C79F}" srcOrd="1" destOrd="0" presId="urn:microsoft.com/office/officeart/2005/8/layout/hierarchy1"/>
    <dgm:cxn modelId="{F1D7AF69-FEE3-47C1-8AEF-C88DE93ACCEE}" type="presParOf" srcId="{E0D4C544-0444-4B36-B29A-2A704A4D9E19}" destId="{9B43A708-D575-4834-A65A-E2CC93CE5459}" srcOrd="2" destOrd="0" presId="urn:microsoft.com/office/officeart/2005/8/layout/hierarchy1"/>
    <dgm:cxn modelId="{4C6A0098-9729-45CB-9AB8-20E02CA6F08D}" type="presParOf" srcId="{9B43A708-D575-4834-A65A-E2CC93CE5459}" destId="{A689015F-ADCF-400F-864B-657C9F1A254B}" srcOrd="0" destOrd="0" presId="urn:microsoft.com/office/officeart/2005/8/layout/hierarchy1"/>
    <dgm:cxn modelId="{519D1D7E-6807-4097-BD17-F0DC967ABF8B}" type="presParOf" srcId="{A689015F-ADCF-400F-864B-657C9F1A254B}" destId="{EAA7735E-7D3A-406C-ADDE-FCE01AF366E5}" srcOrd="0" destOrd="0" presId="urn:microsoft.com/office/officeart/2005/8/layout/hierarchy1"/>
    <dgm:cxn modelId="{AF0CE0F1-F858-4E21-B9ED-5FE033C4DD6F}" type="presParOf" srcId="{A689015F-ADCF-400F-864B-657C9F1A254B}" destId="{380EC184-E7FC-4260-92CB-6FFD3608ED14}" srcOrd="1" destOrd="0" presId="urn:microsoft.com/office/officeart/2005/8/layout/hierarchy1"/>
    <dgm:cxn modelId="{8512375A-4BC8-4021-9605-694197998EA7}" type="presParOf" srcId="{9B43A708-D575-4834-A65A-E2CC93CE5459}" destId="{36009C60-046A-48C4-BF5B-C3BF922A731A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090E25C-282D-40D0-99AD-7A07C5750AC6}" type="doc">
      <dgm:prSet loTypeId="urn:microsoft.com/office/officeart/2005/8/layout/vList2" loCatId="list" qsTypeId="urn:microsoft.com/office/officeart/2005/8/quickstyle/simple4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9569F297-3ECA-448C-A389-280ABF5034DF}">
      <dgm:prSet/>
      <dgm:spPr/>
      <dgm:t>
        <a:bodyPr/>
        <a:lstStyle/>
        <a:p>
          <a:r>
            <a:rPr lang="it-IT" b="1" i="1" dirty="0">
              <a:solidFill>
                <a:srgbClr val="0070C0"/>
              </a:solidFill>
            </a:rPr>
            <a:t>P</a:t>
          </a:r>
          <a:r>
            <a:rPr lang="it-IT" b="1" i="0" dirty="0">
              <a:solidFill>
                <a:srgbClr val="0070C0"/>
              </a:solidFill>
              <a:sym typeface="Symbol" panose="05050102010706020507" pitchFamily="18" charset="2"/>
            </a:rPr>
            <a:t></a:t>
          </a:r>
          <a:r>
            <a:rPr lang="it-IT" b="1" i="1" dirty="0">
              <a:solidFill>
                <a:srgbClr val="0070C0"/>
              </a:solidFill>
            </a:rPr>
            <a:t>Q</a:t>
          </a:r>
          <a:endParaRPr lang="en-US" b="1" dirty="0">
            <a:solidFill>
              <a:srgbClr val="0070C0"/>
            </a:solidFill>
          </a:endParaRPr>
        </a:p>
      </dgm:t>
    </dgm:pt>
    <dgm:pt modelId="{D524385F-13F7-4F60-9BC9-CA6A37DF00A8}" type="parTrans" cxnId="{C5B86BE4-F985-4CC3-A415-9D2AEF1054CE}">
      <dgm:prSet/>
      <dgm:spPr/>
      <dgm:t>
        <a:bodyPr/>
        <a:lstStyle/>
        <a:p>
          <a:endParaRPr lang="en-US"/>
        </a:p>
      </dgm:t>
    </dgm:pt>
    <dgm:pt modelId="{9B7395C5-DD00-4C37-AB7B-8767F94C93D5}" type="sibTrans" cxnId="{C5B86BE4-F985-4CC3-A415-9D2AEF1054CE}">
      <dgm:prSet/>
      <dgm:spPr/>
      <dgm:t>
        <a:bodyPr/>
        <a:lstStyle/>
        <a:p>
          <a:endParaRPr lang="en-US"/>
        </a:p>
      </dgm:t>
    </dgm:pt>
    <dgm:pt modelId="{FFCB7108-D237-42BA-A51C-51310547DDCD}">
      <dgm:prSet/>
      <dgm:spPr/>
      <dgm:t>
        <a:bodyPr/>
        <a:lstStyle/>
        <a:p>
          <a:r>
            <a:rPr lang="it-IT" b="0" i="0" dirty="0"/>
            <a:t>equivale a</a:t>
          </a:r>
          <a:endParaRPr lang="en-US" dirty="0"/>
        </a:p>
      </dgm:t>
    </dgm:pt>
    <dgm:pt modelId="{06B6BA8C-74F3-4C0D-A124-5D184A6C0FF8}" type="parTrans" cxnId="{2CDF8297-0671-445A-B97C-FDF0C1835661}">
      <dgm:prSet/>
      <dgm:spPr/>
      <dgm:t>
        <a:bodyPr/>
        <a:lstStyle/>
        <a:p>
          <a:endParaRPr lang="en-US"/>
        </a:p>
      </dgm:t>
    </dgm:pt>
    <dgm:pt modelId="{4631C93B-2614-4B7D-B1C3-33336620FE0B}" type="sibTrans" cxnId="{2CDF8297-0671-445A-B97C-FDF0C1835661}">
      <dgm:prSet/>
      <dgm:spPr/>
      <dgm:t>
        <a:bodyPr/>
        <a:lstStyle/>
        <a:p>
          <a:endParaRPr lang="en-US"/>
        </a:p>
      </dgm:t>
    </dgm:pt>
    <dgm:pt modelId="{1FF42A61-6C90-4FE0-854C-9C45DDDA1B00}">
      <dgm:prSet/>
      <dgm:spPr/>
      <dgm:t>
        <a:bodyPr/>
        <a:lstStyle/>
        <a:p>
          <a:r>
            <a:rPr lang="en-US" b="1" i="1" dirty="0">
              <a:solidFill>
                <a:srgbClr val="0070C0"/>
              </a:solidFill>
            </a:rPr>
            <a:t>Q</a:t>
          </a:r>
          <a:r>
            <a:rPr lang="en-US" b="1" dirty="0">
              <a:solidFill>
                <a:srgbClr val="0070C0"/>
              </a:solidFill>
              <a:sym typeface="Symbol" panose="05050102010706020507" pitchFamily="18" charset="2"/>
            </a:rPr>
            <a:t></a:t>
          </a:r>
          <a:r>
            <a:rPr lang="en-US" b="1" i="1" dirty="0">
              <a:solidFill>
                <a:srgbClr val="0070C0"/>
              </a:solidFill>
              <a:sym typeface="Symbol" panose="05050102010706020507" pitchFamily="18" charset="2"/>
            </a:rPr>
            <a:t>P</a:t>
          </a:r>
          <a:endParaRPr lang="en-US" b="1" i="1" dirty="0">
            <a:solidFill>
              <a:srgbClr val="0070C0"/>
            </a:solidFill>
          </a:endParaRPr>
        </a:p>
      </dgm:t>
    </dgm:pt>
    <dgm:pt modelId="{2E18275B-7D45-46FA-AD83-D0FC2678B25B}" type="parTrans" cxnId="{94779A75-8336-4947-ADF0-FA19393E86B5}">
      <dgm:prSet/>
      <dgm:spPr/>
      <dgm:t>
        <a:bodyPr/>
        <a:lstStyle/>
        <a:p>
          <a:endParaRPr lang="en-US"/>
        </a:p>
      </dgm:t>
    </dgm:pt>
    <dgm:pt modelId="{F9B70412-42FF-4F12-AC94-D0CB55408FD7}" type="sibTrans" cxnId="{94779A75-8336-4947-ADF0-FA19393E86B5}">
      <dgm:prSet/>
      <dgm:spPr/>
      <dgm:t>
        <a:bodyPr/>
        <a:lstStyle/>
        <a:p>
          <a:endParaRPr lang="en-US"/>
        </a:p>
      </dgm:t>
    </dgm:pt>
    <dgm:pt modelId="{3D691AE9-2C08-4C90-A578-01D80BF8D141}" type="pres">
      <dgm:prSet presAssocID="{4090E25C-282D-40D0-99AD-7A07C5750AC6}" presName="linear" presStyleCnt="0">
        <dgm:presLayoutVars>
          <dgm:animLvl val="lvl"/>
          <dgm:resizeHandles val="exact"/>
        </dgm:presLayoutVars>
      </dgm:prSet>
      <dgm:spPr/>
    </dgm:pt>
    <dgm:pt modelId="{45B743E9-E9D1-4752-A2A4-2C7D2B0E9281}" type="pres">
      <dgm:prSet presAssocID="{9569F297-3ECA-448C-A389-280ABF5034DF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4FECEF08-1B5D-40DF-9949-ECEDE61EC492}" type="pres">
      <dgm:prSet presAssocID="{9B7395C5-DD00-4C37-AB7B-8767F94C93D5}" presName="spacer" presStyleCnt="0"/>
      <dgm:spPr/>
    </dgm:pt>
    <dgm:pt modelId="{7A4EA89D-DB30-4CB1-A1F2-37B6463ECDA7}" type="pres">
      <dgm:prSet presAssocID="{FFCB7108-D237-42BA-A51C-51310547DDCD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A3F4EF78-9957-44F7-9118-BB5A09F25221}" type="pres">
      <dgm:prSet presAssocID="{4631C93B-2614-4B7D-B1C3-33336620FE0B}" presName="spacer" presStyleCnt="0"/>
      <dgm:spPr/>
    </dgm:pt>
    <dgm:pt modelId="{DD875E36-519E-482E-9362-7E36A42C02FA}" type="pres">
      <dgm:prSet presAssocID="{1FF42A61-6C90-4FE0-854C-9C45DDDA1B00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94779A75-8336-4947-ADF0-FA19393E86B5}" srcId="{4090E25C-282D-40D0-99AD-7A07C5750AC6}" destId="{1FF42A61-6C90-4FE0-854C-9C45DDDA1B00}" srcOrd="2" destOrd="0" parTransId="{2E18275B-7D45-46FA-AD83-D0FC2678B25B}" sibTransId="{F9B70412-42FF-4F12-AC94-D0CB55408FD7}"/>
    <dgm:cxn modelId="{FE31BB8E-28D0-4528-BCC9-64CB05153264}" type="presOf" srcId="{FFCB7108-D237-42BA-A51C-51310547DDCD}" destId="{7A4EA89D-DB30-4CB1-A1F2-37B6463ECDA7}" srcOrd="0" destOrd="0" presId="urn:microsoft.com/office/officeart/2005/8/layout/vList2"/>
    <dgm:cxn modelId="{2CDF8297-0671-445A-B97C-FDF0C1835661}" srcId="{4090E25C-282D-40D0-99AD-7A07C5750AC6}" destId="{FFCB7108-D237-42BA-A51C-51310547DDCD}" srcOrd="1" destOrd="0" parTransId="{06B6BA8C-74F3-4C0D-A124-5D184A6C0FF8}" sibTransId="{4631C93B-2614-4B7D-B1C3-33336620FE0B}"/>
    <dgm:cxn modelId="{DFA8E3B1-469F-42E0-9389-F69E75B37D21}" type="presOf" srcId="{1FF42A61-6C90-4FE0-854C-9C45DDDA1B00}" destId="{DD875E36-519E-482E-9362-7E36A42C02FA}" srcOrd="0" destOrd="0" presId="urn:microsoft.com/office/officeart/2005/8/layout/vList2"/>
    <dgm:cxn modelId="{7CD9AABD-A54D-45A6-8CF2-3D4236D5D80C}" type="presOf" srcId="{9569F297-3ECA-448C-A389-280ABF5034DF}" destId="{45B743E9-E9D1-4752-A2A4-2C7D2B0E9281}" srcOrd="0" destOrd="0" presId="urn:microsoft.com/office/officeart/2005/8/layout/vList2"/>
    <dgm:cxn modelId="{C5B86BE4-F985-4CC3-A415-9D2AEF1054CE}" srcId="{4090E25C-282D-40D0-99AD-7A07C5750AC6}" destId="{9569F297-3ECA-448C-A389-280ABF5034DF}" srcOrd="0" destOrd="0" parTransId="{D524385F-13F7-4F60-9BC9-CA6A37DF00A8}" sibTransId="{9B7395C5-DD00-4C37-AB7B-8767F94C93D5}"/>
    <dgm:cxn modelId="{958979F7-8229-4C6F-8AF4-0FB73160AB73}" type="presOf" srcId="{4090E25C-282D-40D0-99AD-7A07C5750AC6}" destId="{3D691AE9-2C08-4C90-A578-01D80BF8D141}" srcOrd="0" destOrd="0" presId="urn:microsoft.com/office/officeart/2005/8/layout/vList2"/>
    <dgm:cxn modelId="{21EF4CCC-2AB9-4668-ADEC-B179A2828A39}" type="presParOf" srcId="{3D691AE9-2C08-4C90-A578-01D80BF8D141}" destId="{45B743E9-E9D1-4752-A2A4-2C7D2B0E9281}" srcOrd="0" destOrd="0" presId="urn:microsoft.com/office/officeart/2005/8/layout/vList2"/>
    <dgm:cxn modelId="{93FC3110-B6A4-4B5D-93C3-F27E6126F87E}" type="presParOf" srcId="{3D691AE9-2C08-4C90-A578-01D80BF8D141}" destId="{4FECEF08-1B5D-40DF-9949-ECEDE61EC492}" srcOrd="1" destOrd="0" presId="urn:microsoft.com/office/officeart/2005/8/layout/vList2"/>
    <dgm:cxn modelId="{2FD2E0D0-6585-46A0-9885-E1EECFD7DBAE}" type="presParOf" srcId="{3D691AE9-2C08-4C90-A578-01D80BF8D141}" destId="{7A4EA89D-DB30-4CB1-A1F2-37B6463ECDA7}" srcOrd="2" destOrd="0" presId="urn:microsoft.com/office/officeart/2005/8/layout/vList2"/>
    <dgm:cxn modelId="{EB0E9E83-4B27-4224-986F-33EB5F1D126E}" type="presParOf" srcId="{3D691AE9-2C08-4C90-A578-01D80BF8D141}" destId="{A3F4EF78-9957-44F7-9118-BB5A09F25221}" srcOrd="3" destOrd="0" presId="urn:microsoft.com/office/officeart/2005/8/layout/vList2"/>
    <dgm:cxn modelId="{BC46BAFD-AAF6-4033-9CF3-1898FD6CBB17}" type="presParOf" srcId="{3D691AE9-2C08-4C90-A578-01D80BF8D141}" destId="{DD875E36-519E-482E-9362-7E36A42C02FA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392A09-2EA4-4B8A-A286-389138F57B84}">
      <dsp:nvSpPr>
        <dsp:cNvPr id="0" name=""/>
        <dsp:cNvSpPr/>
      </dsp:nvSpPr>
      <dsp:spPr>
        <a:xfrm>
          <a:off x="0" y="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01F3E31-5342-4668-96C6-BFB45ABD8D99}">
      <dsp:nvSpPr>
        <dsp:cNvPr id="0" name=""/>
        <dsp:cNvSpPr/>
      </dsp:nvSpPr>
      <dsp:spPr>
        <a:xfrm>
          <a:off x="0" y="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b="0" i="0" kern="1200" dirty="0"/>
            <a:t>Assumendo che  </a:t>
          </a:r>
          <a:r>
            <a:rPr lang="it-IT" sz="3200" b="0" i="1" kern="1200" dirty="0"/>
            <a:t>P</a:t>
          </a:r>
          <a:r>
            <a:rPr lang="it-IT" sz="3200" b="0" i="0" kern="1200" dirty="0"/>
            <a:t> </a:t>
          </a:r>
          <a:r>
            <a:rPr lang="it-IT" sz="3200" b="0" i="0" kern="1200" dirty="0">
              <a:sym typeface="Symbol" panose="05050102010706020507" pitchFamily="18" charset="2"/>
            </a:rPr>
            <a:t></a:t>
          </a:r>
          <a:r>
            <a:rPr lang="it-IT" sz="3200" b="0" i="0" kern="1200" dirty="0"/>
            <a:t> </a:t>
          </a:r>
          <a:r>
            <a:rPr lang="it-IT" sz="3200" b="0" i="1" kern="1200" dirty="0"/>
            <a:t>Q</a:t>
          </a:r>
          <a:r>
            <a:rPr lang="it-IT" sz="3200" b="0" i="0" kern="1200" dirty="0"/>
            <a:t>,</a:t>
          </a:r>
          <a:endParaRPr lang="en-US" sz="3200" kern="1200" dirty="0"/>
        </a:p>
      </dsp:txBody>
      <dsp:txXfrm>
        <a:off x="0" y="0"/>
        <a:ext cx="6496050" cy="1143000"/>
      </dsp:txXfrm>
    </dsp:sp>
    <dsp:sp modelId="{918CF8B4-C5EF-4286-A6EA-A037993B7853}">
      <dsp:nvSpPr>
        <dsp:cNvPr id="0" name=""/>
        <dsp:cNvSpPr/>
      </dsp:nvSpPr>
      <dsp:spPr>
        <a:xfrm>
          <a:off x="0" y="1143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443578"/>
                <a:satOff val="2739"/>
                <a:lumOff val="-392"/>
                <a:alphaOff val="0"/>
                <a:tint val="98000"/>
                <a:lumMod val="114000"/>
              </a:schemeClr>
            </a:gs>
            <a:gs pos="100000">
              <a:schemeClr val="accent2">
                <a:hueOff val="-443578"/>
                <a:satOff val="2739"/>
                <a:lumOff val="-392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443578"/>
              <a:satOff val="2739"/>
              <a:lumOff val="-392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54E39F4-5021-4B94-9BF3-27715A8DCBDB}">
      <dsp:nvSpPr>
        <dsp:cNvPr id="0" name=""/>
        <dsp:cNvSpPr/>
      </dsp:nvSpPr>
      <dsp:spPr>
        <a:xfrm>
          <a:off x="0" y="1143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b="0" i="0" kern="1200"/>
            <a:t>e sapendo che allora </a:t>
          </a:r>
          <a:r>
            <a:rPr lang="it-IT" sz="3200" b="0" i="1" kern="1200"/>
            <a:t>Q </a:t>
          </a:r>
          <a:r>
            <a:rPr lang="it-IT" sz="3200" b="0" i="0" kern="1200"/>
            <a:t> è condizione necessaria per </a:t>
          </a:r>
          <a:r>
            <a:rPr lang="it-IT" sz="3200" b="0" i="1" kern="1200"/>
            <a:t>P,</a:t>
          </a:r>
          <a:endParaRPr lang="en-US" sz="3200" kern="1200"/>
        </a:p>
      </dsp:txBody>
      <dsp:txXfrm>
        <a:off x="0" y="1143000"/>
        <a:ext cx="6496050" cy="1143000"/>
      </dsp:txXfrm>
    </dsp:sp>
    <dsp:sp modelId="{1A60ADC3-3A82-4A56-9824-336C0631AB71}">
      <dsp:nvSpPr>
        <dsp:cNvPr id="0" name=""/>
        <dsp:cNvSpPr/>
      </dsp:nvSpPr>
      <dsp:spPr>
        <a:xfrm>
          <a:off x="0" y="2286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887157"/>
                <a:satOff val="5477"/>
                <a:lumOff val="-784"/>
                <a:alphaOff val="0"/>
                <a:tint val="98000"/>
                <a:lumMod val="114000"/>
              </a:schemeClr>
            </a:gs>
            <a:gs pos="100000">
              <a:schemeClr val="accent2">
                <a:hueOff val="-887157"/>
                <a:satOff val="5477"/>
                <a:lumOff val="-784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887157"/>
              <a:satOff val="5477"/>
              <a:lumOff val="-784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5CA9351-8237-4CC2-AC4A-3BC14016FB6D}">
      <dsp:nvSpPr>
        <dsp:cNvPr id="0" name=""/>
        <dsp:cNvSpPr/>
      </dsp:nvSpPr>
      <dsp:spPr>
        <a:xfrm>
          <a:off x="0" y="2286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b="0" i="0" kern="1200"/>
            <a:t>cosa accade se </a:t>
          </a:r>
          <a:r>
            <a:rPr lang="it-IT" sz="3200" b="0" i="1" kern="1200"/>
            <a:t>Q </a:t>
          </a:r>
          <a:r>
            <a:rPr lang="it-IT" sz="3200" b="0" i="0" kern="1200"/>
            <a:t> non è vera</a:t>
          </a:r>
          <a:endParaRPr lang="en-US" sz="3200" kern="1200"/>
        </a:p>
      </dsp:txBody>
      <dsp:txXfrm>
        <a:off x="0" y="2286000"/>
        <a:ext cx="6496050" cy="1143000"/>
      </dsp:txXfrm>
    </dsp:sp>
    <dsp:sp modelId="{31902F2A-945F-462B-A569-00BBDF08FE5A}">
      <dsp:nvSpPr>
        <dsp:cNvPr id="0" name=""/>
        <dsp:cNvSpPr/>
      </dsp:nvSpPr>
      <dsp:spPr>
        <a:xfrm>
          <a:off x="0" y="3429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330735"/>
              <a:satOff val="8216"/>
              <a:lumOff val="-117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BD22BC4-153B-4CC9-BC44-A8C5B1027B0B}">
      <dsp:nvSpPr>
        <dsp:cNvPr id="0" name=""/>
        <dsp:cNvSpPr/>
      </dsp:nvSpPr>
      <dsp:spPr>
        <a:xfrm>
          <a:off x="0" y="3429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b="0" i="0" kern="1200"/>
            <a:t>ossia se vale </a:t>
          </a:r>
          <a:r>
            <a:rPr lang="it-IT" sz="3200" b="0" i="0" kern="1200">
              <a:sym typeface="Symbol" panose="05050102010706020507" pitchFamily="18" charset="2"/>
            </a:rPr>
            <a:t></a:t>
          </a:r>
          <a:r>
            <a:rPr lang="it-IT" sz="3200" b="0" i="1" kern="1200"/>
            <a:t>Q</a:t>
          </a:r>
          <a:r>
            <a:rPr lang="it-IT" sz="3200" b="0" i="0" kern="1200"/>
            <a:t>?</a:t>
          </a:r>
          <a:endParaRPr lang="en-US" sz="3200" kern="1200"/>
        </a:p>
      </dsp:txBody>
      <dsp:txXfrm>
        <a:off x="0" y="3429000"/>
        <a:ext cx="6496050" cy="11430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5392B8-3468-4C70-B46C-23E745BB6AF7}">
      <dsp:nvSpPr>
        <dsp:cNvPr id="0" name=""/>
        <dsp:cNvSpPr/>
      </dsp:nvSpPr>
      <dsp:spPr>
        <a:xfrm>
          <a:off x="2121801" y="2241"/>
          <a:ext cx="2387026" cy="1078098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0" tIns="47625" rIns="95250" bIns="4762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1" i="0" kern="1200" dirty="0">
              <a:solidFill>
                <a:schemeClr val="bg1"/>
              </a:solidFill>
            </a:rPr>
            <a:t>Deve valere </a:t>
          </a:r>
          <a:r>
            <a:rPr lang="it-IT" sz="2500" b="1" i="0" kern="1200" dirty="0">
              <a:solidFill>
                <a:schemeClr val="bg1"/>
              </a:solidFill>
              <a:sym typeface="Symbol" panose="05050102010706020507" pitchFamily="18" charset="2"/>
            </a:rPr>
            <a:t></a:t>
          </a:r>
          <a:r>
            <a:rPr lang="it-IT" sz="2500" b="1" i="1" kern="1200" dirty="0">
              <a:solidFill>
                <a:schemeClr val="bg1"/>
              </a:solidFill>
              <a:sym typeface="Symbol" panose="05050102010706020507" pitchFamily="18" charset="2"/>
            </a:rPr>
            <a:t>P</a:t>
          </a:r>
          <a:r>
            <a:rPr lang="it-IT" sz="2500" b="1" i="0" kern="1200" dirty="0">
              <a:solidFill>
                <a:schemeClr val="bg1"/>
              </a:solidFill>
              <a:sym typeface="Symbol" panose="05050102010706020507" pitchFamily="18" charset="2"/>
            </a:rPr>
            <a:t>.</a:t>
          </a:r>
          <a:r>
            <a:rPr lang="it-IT" sz="2500" b="1" i="0" kern="1200" dirty="0">
              <a:solidFill>
                <a:schemeClr val="bg1"/>
              </a:solidFill>
            </a:rPr>
            <a:t> </a:t>
          </a:r>
          <a:endParaRPr lang="en-US" sz="2500" b="1" kern="1200" dirty="0">
            <a:solidFill>
              <a:schemeClr val="bg1"/>
            </a:solidFill>
          </a:endParaRPr>
        </a:p>
      </dsp:txBody>
      <dsp:txXfrm>
        <a:off x="2174429" y="54869"/>
        <a:ext cx="2281770" cy="972842"/>
      </dsp:txXfrm>
    </dsp:sp>
    <dsp:sp modelId="{21BED7AD-3E8E-47C2-B07E-1BAE9140406D}">
      <dsp:nvSpPr>
        <dsp:cNvPr id="0" name=""/>
        <dsp:cNvSpPr/>
      </dsp:nvSpPr>
      <dsp:spPr>
        <a:xfrm>
          <a:off x="2121801" y="1134245"/>
          <a:ext cx="2387026" cy="1078098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0" tIns="47625" rIns="95250" bIns="4762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0" i="0" kern="1200" dirty="0"/>
            <a:t>E quindi forse è vero che</a:t>
          </a:r>
          <a:endParaRPr lang="en-US" sz="2500" kern="1200" dirty="0"/>
        </a:p>
      </dsp:txBody>
      <dsp:txXfrm>
        <a:off x="2174429" y="1186873"/>
        <a:ext cx="2281770" cy="972842"/>
      </dsp:txXfrm>
    </dsp:sp>
    <dsp:sp modelId="{8D055299-C04A-4BA4-BA1B-9830E2BBF15E}">
      <dsp:nvSpPr>
        <dsp:cNvPr id="0" name=""/>
        <dsp:cNvSpPr/>
      </dsp:nvSpPr>
      <dsp:spPr>
        <a:xfrm>
          <a:off x="2121801" y="2266248"/>
          <a:ext cx="2387026" cy="1078098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0" tIns="47625" rIns="95250" bIns="4762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0" i="1" kern="1200" dirty="0"/>
            <a:t>se</a:t>
          </a:r>
        </a:p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1" i="1" kern="1200" dirty="0">
              <a:solidFill>
                <a:srgbClr val="0070C0"/>
              </a:solidFill>
              <a:highlight>
                <a:srgbClr val="FFFF00"/>
              </a:highlight>
            </a:rPr>
            <a:t>P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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sz="2500" b="1" i="1" kern="1200" dirty="0">
              <a:solidFill>
                <a:srgbClr val="0070C0"/>
              </a:solidFill>
              <a:highlight>
                <a:srgbClr val="FFFF00"/>
              </a:highlight>
            </a:rPr>
            <a:t>Q</a:t>
          </a:r>
          <a:endParaRPr lang="en-US" sz="2500" b="1" kern="1200" dirty="0">
            <a:solidFill>
              <a:srgbClr val="0070C0"/>
            </a:solidFill>
            <a:highlight>
              <a:srgbClr val="FFFF00"/>
            </a:highlight>
          </a:endParaRPr>
        </a:p>
      </dsp:txBody>
      <dsp:txXfrm>
        <a:off x="2174429" y="2318876"/>
        <a:ext cx="2281770" cy="972842"/>
      </dsp:txXfrm>
    </dsp:sp>
    <dsp:sp modelId="{BC264018-193A-4595-BC46-9DF5D6DF1115}">
      <dsp:nvSpPr>
        <dsp:cNvPr id="0" name=""/>
        <dsp:cNvSpPr/>
      </dsp:nvSpPr>
      <dsp:spPr>
        <a:xfrm>
          <a:off x="2121801" y="3398252"/>
          <a:ext cx="2387026" cy="1078098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5250" tIns="47625" rIns="95250" bIns="4762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0" i="0" kern="1200" dirty="0"/>
            <a:t>allora</a:t>
          </a:r>
        </a:p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</a:t>
          </a:r>
          <a:r>
            <a:rPr lang="it-IT" sz="2500" b="1" i="1" kern="1200" dirty="0">
              <a:solidFill>
                <a:srgbClr val="0070C0"/>
              </a:solidFill>
              <a:highlight>
                <a:srgbClr val="FFFF00"/>
              </a:highlight>
            </a:rPr>
            <a:t>Q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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</a:rPr>
            <a:t> </a:t>
          </a:r>
          <a:r>
            <a:rPr lang="it-IT" sz="2500" b="1" i="0" kern="1200" dirty="0">
              <a:solidFill>
                <a:srgbClr val="0070C0"/>
              </a:solidFill>
              <a:highlight>
                <a:srgbClr val="FFFF00"/>
              </a:highlight>
              <a:sym typeface="Symbol" panose="05050102010706020507" pitchFamily="18" charset="2"/>
            </a:rPr>
            <a:t></a:t>
          </a:r>
          <a:r>
            <a:rPr lang="it-IT" sz="2500" b="1" i="1" kern="1200" dirty="0">
              <a:solidFill>
                <a:srgbClr val="0070C0"/>
              </a:solidFill>
              <a:highlight>
                <a:srgbClr val="FFFF00"/>
              </a:highlight>
            </a:rPr>
            <a:t>P</a:t>
          </a:r>
          <a:endParaRPr lang="en-US" sz="2500" b="1" kern="1200" dirty="0">
            <a:solidFill>
              <a:srgbClr val="0070C0"/>
            </a:solidFill>
            <a:highlight>
              <a:srgbClr val="FFFF00"/>
            </a:highlight>
          </a:endParaRPr>
        </a:p>
      </dsp:txBody>
      <dsp:txXfrm>
        <a:off x="2174429" y="3450880"/>
        <a:ext cx="2281770" cy="97284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AA19AA-12D3-450F-84E7-28DF3C727F1A}">
      <dsp:nvSpPr>
        <dsp:cNvPr id="0" name=""/>
        <dsp:cNvSpPr/>
      </dsp:nvSpPr>
      <dsp:spPr>
        <a:xfrm>
          <a:off x="0" y="209823"/>
          <a:ext cx="3682629" cy="1457149"/>
        </a:xfrm>
        <a:prstGeom prst="rect">
          <a:avLst/>
        </a:prstGeom>
        <a:solidFill>
          <a:srgbClr val="FFC000"/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Se hai 23 anni,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allora sei maggiorenne</a:t>
          </a:r>
          <a:endParaRPr lang="en-US" sz="2300" kern="1200" dirty="0"/>
        </a:p>
      </dsp:txBody>
      <dsp:txXfrm>
        <a:off x="0" y="209823"/>
        <a:ext cx="3682629" cy="1457149"/>
      </dsp:txXfrm>
    </dsp:sp>
    <dsp:sp modelId="{65306719-F562-46E8-88FE-B53854208521}">
      <dsp:nvSpPr>
        <dsp:cNvPr id="0" name=""/>
        <dsp:cNvSpPr/>
      </dsp:nvSpPr>
      <dsp:spPr>
        <a:xfrm>
          <a:off x="3933378" y="192585"/>
          <a:ext cx="1513686" cy="1457149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si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converte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in</a:t>
          </a:r>
          <a:endParaRPr lang="en-US" sz="2300" kern="1200" dirty="0"/>
        </a:p>
      </dsp:txBody>
      <dsp:txXfrm>
        <a:off x="3933378" y="192585"/>
        <a:ext cx="1513686" cy="1457149"/>
      </dsp:txXfrm>
    </dsp:sp>
    <dsp:sp modelId="{DE934C17-CCCB-434E-BACF-F22FAD1BF86B}">
      <dsp:nvSpPr>
        <dsp:cNvPr id="0" name=""/>
        <dsp:cNvSpPr/>
      </dsp:nvSpPr>
      <dsp:spPr>
        <a:xfrm>
          <a:off x="5732349" y="207564"/>
          <a:ext cx="5163020" cy="1457149"/>
        </a:xfrm>
        <a:prstGeom prst="rect">
          <a:avLst/>
        </a:prstGeom>
        <a:solidFill>
          <a:srgbClr val="FFC000"/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Se </a:t>
          </a:r>
          <a:r>
            <a:rPr lang="it-IT" sz="2300" b="1" kern="1200" dirty="0">
              <a:solidFill>
                <a:schemeClr val="tx1"/>
              </a:solidFill>
            </a:rPr>
            <a:t>NON </a:t>
          </a:r>
          <a:r>
            <a:rPr lang="it-IT" sz="2300" b="1" kern="1200" dirty="0"/>
            <a:t>sei maggiorenne, allora </a:t>
          </a:r>
          <a:r>
            <a:rPr lang="it-IT" sz="2300" b="1" kern="1200" dirty="0">
              <a:solidFill>
                <a:schemeClr val="tx1"/>
              </a:solidFill>
            </a:rPr>
            <a:t>NON</a:t>
          </a:r>
          <a:r>
            <a:rPr lang="it-IT" sz="2300" b="1" kern="1200" dirty="0"/>
            <a:t> hai 23 anni</a:t>
          </a:r>
          <a:endParaRPr lang="en-US" sz="2300" kern="1200" dirty="0"/>
        </a:p>
      </dsp:txBody>
      <dsp:txXfrm>
        <a:off x="5732349" y="207564"/>
        <a:ext cx="5163020" cy="1457149"/>
      </dsp:txXfrm>
    </dsp:sp>
    <dsp:sp modelId="{C12A2377-7C51-45A9-805B-CB37B10D7658}">
      <dsp:nvSpPr>
        <dsp:cNvPr id="0" name=""/>
        <dsp:cNvSpPr/>
      </dsp:nvSpPr>
      <dsp:spPr>
        <a:xfrm>
          <a:off x="763" y="1823567"/>
          <a:ext cx="3669150" cy="1457149"/>
        </a:xfrm>
        <a:prstGeom prst="rect">
          <a:avLst/>
        </a:prstGeom>
        <a:solidFill>
          <a:srgbClr val="00B0F0"/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Se </a:t>
          </a:r>
          <a:r>
            <a:rPr lang="it-IT" sz="2300" b="1" i="1" kern="1200" dirty="0"/>
            <a:t>n </a:t>
          </a:r>
          <a:r>
            <a:rPr lang="it-IT" sz="2300" b="1" kern="1200" dirty="0"/>
            <a:t> è divisibile per 6,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allora </a:t>
          </a:r>
          <a:r>
            <a:rPr lang="it-IT" sz="2300" b="1" i="1" kern="1200" dirty="0"/>
            <a:t>n </a:t>
          </a:r>
          <a:r>
            <a:rPr lang="it-IT" sz="2300" b="1" kern="1200" dirty="0"/>
            <a:t>è divisibile per 3</a:t>
          </a:r>
          <a:endParaRPr lang="en-US" sz="2300" kern="1200" dirty="0"/>
        </a:p>
      </dsp:txBody>
      <dsp:txXfrm>
        <a:off x="763" y="1823567"/>
        <a:ext cx="3669150" cy="1457149"/>
      </dsp:txXfrm>
    </dsp:sp>
    <dsp:sp modelId="{C6EF3DDA-E47A-494E-92A9-BD8419A68508}">
      <dsp:nvSpPr>
        <dsp:cNvPr id="0" name=""/>
        <dsp:cNvSpPr/>
      </dsp:nvSpPr>
      <dsp:spPr>
        <a:xfrm>
          <a:off x="3912772" y="1823567"/>
          <a:ext cx="1577728" cy="1457149"/>
        </a:xfrm>
        <a:prstGeom prst="rect">
          <a:avLst/>
        </a:prstGeom>
        <a:solidFill>
          <a:schemeClr val="accent6">
            <a:lumMod val="7500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si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converte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kern="1200" dirty="0"/>
            <a:t>in</a:t>
          </a:r>
          <a:endParaRPr lang="en-US" sz="2300" kern="1200" dirty="0"/>
        </a:p>
      </dsp:txBody>
      <dsp:txXfrm>
        <a:off x="3912772" y="1823567"/>
        <a:ext cx="1577728" cy="1457149"/>
      </dsp:txXfrm>
    </dsp:sp>
    <dsp:sp modelId="{85950BDC-7590-4CA5-9A5C-102B59CAACEE}">
      <dsp:nvSpPr>
        <dsp:cNvPr id="0" name=""/>
        <dsp:cNvSpPr/>
      </dsp:nvSpPr>
      <dsp:spPr>
        <a:xfrm>
          <a:off x="5733359" y="1823567"/>
          <a:ext cx="5161247" cy="1457149"/>
        </a:xfrm>
        <a:prstGeom prst="rect">
          <a:avLst/>
        </a:prstGeom>
        <a:solidFill>
          <a:srgbClr val="00B0F0"/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Se </a:t>
          </a:r>
          <a:r>
            <a:rPr lang="it-IT" sz="2300" b="1" i="1" kern="1200" dirty="0"/>
            <a:t>n </a:t>
          </a:r>
          <a:r>
            <a:rPr lang="it-IT" sz="2300" b="1" kern="1200" dirty="0">
              <a:solidFill>
                <a:schemeClr val="tx1"/>
              </a:solidFill>
            </a:rPr>
            <a:t>NON</a:t>
          </a:r>
          <a:r>
            <a:rPr lang="it-IT" sz="2300" b="1" kern="1200" dirty="0"/>
            <a:t> è divisibile per 3, </a:t>
          </a:r>
        </a:p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300" b="1" kern="1200" dirty="0"/>
            <a:t>allora </a:t>
          </a:r>
          <a:r>
            <a:rPr lang="it-IT" sz="2300" b="1" i="1" kern="1200" dirty="0"/>
            <a:t>n</a:t>
          </a:r>
          <a:r>
            <a:rPr lang="it-IT" sz="2300" b="1" kern="1200" dirty="0"/>
            <a:t> </a:t>
          </a:r>
          <a:r>
            <a:rPr lang="it-IT" sz="2300" b="1" kern="1200" dirty="0">
              <a:solidFill>
                <a:schemeClr val="tx1"/>
              </a:solidFill>
            </a:rPr>
            <a:t>NON</a:t>
          </a:r>
          <a:r>
            <a:rPr lang="it-IT" sz="2300" b="1" kern="1200" dirty="0"/>
            <a:t> è divisibile per 6.</a:t>
          </a:r>
          <a:endParaRPr lang="en-US" sz="2300" kern="1200" dirty="0"/>
        </a:p>
      </dsp:txBody>
      <dsp:txXfrm>
        <a:off x="5733359" y="1823567"/>
        <a:ext cx="5161247" cy="145714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2A9A52-82C5-44D2-8FC3-A836E8020033}">
      <dsp:nvSpPr>
        <dsp:cNvPr id="0" name=""/>
        <dsp:cNvSpPr/>
      </dsp:nvSpPr>
      <dsp:spPr>
        <a:xfrm>
          <a:off x="0" y="731699"/>
          <a:ext cx="6496050" cy="9594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000" b="0" i="0" kern="1200"/>
            <a:t>Supponendo che  </a:t>
          </a:r>
          <a:r>
            <a:rPr lang="it-IT" sz="4000" b="0" i="1" kern="1200"/>
            <a:t>P</a:t>
          </a:r>
          <a:r>
            <a:rPr lang="it-IT" sz="4000" b="0" i="0" kern="1200">
              <a:sym typeface="Symbol" panose="05050102010706020507" pitchFamily="18" charset="2"/>
            </a:rPr>
            <a:t></a:t>
          </a:r>
          <a:r>
            <a:rPr lang="it-IT" sz="4000" b="0" i="1" kern="1200"/>
            <a:t>Q,</a:t>
          </a:r>
          <a:endParaRPr lang="en-US" sz="4000" kern="1200"/>
        </a:p>
      </dsp:txBody>
      <dsp:txXfrm>
        <a:off x="46834" y="778533"/>
        <a:ext cx="6402382" cy="865732"/>
      </dsp:txXfrm>
    </dsp:sp>
    <dsp:sp modelId="{BCCC8D3D-FD6E-4B24-B35C-5E382C9B6369}">
      <dsp:nvSpPr>
        <dsp:cNvPr id="0" name=""/>
        <dsp:cNvSpPr/>
      </dsp:nvSpPr>
      <dsp:spPr>
        <a:xfrm>
          <a:off x="0" y="1806300"/>
          <a:ext cx="6496050" cy="959400"/>
        </a:xfrm>
        <a:prstGeom prst="roundRect">
          <a:avLst/>
        </a:prstGeom>
        <a:gradFill rotWithShape="0">
          <a:gsLst>
            <a:gs pos="0">
              <a:schemeClr val="accent2">
                <a:hueOff val="-665368"/>
                <a:satOff val="4108"/>
                <a:lumOff val="-588"/>
                <a:alphaOff val="0"/>
                <a:tint val="98000"/>
                <a:lumMod val="114000"/>
              </a:schemeClr>
            </a:gs>
            <a:gs pos="100000">
              <a:schemeClr val="accent2">
                <a:hueOff val="-665368"/>
                <a:satOff val="4108"/>
                <a:lumOff val="-588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000" b="0" i="0" kern="1200"/>
            <a:t>in assenza di </a:t>
          </a:r>
          <a:r>
            <a:rPr lang="it-IT" sz="4000" b="0" i="1" kern="1200"/>
            <a:t>Q,</a:t>
          </a:r>
          <a:endParaRPr lang="en-US" sz="4000" kern="1200"/>
        </a:p>
      </dsp:txBody>
      <dsp:txXfrm>
        <a:off x="46834" y="1853134"/>
        <a:ext cx="6402382" cy="865732"/>
      </dsp:txXfrm>
    </dsp:sp>
    <dsp:sp modelId="{209E9126-6E12-4632-B222-4A6504755B30}">
      <dsp:nvSpPr>
        <dsp:cNvPr id="0" name=""/>
        <dsp:cNvSpPr/>
      </dsp:nvSpPr>
      <dsp:spPr>
        <a:xfrm>
          <a:off x="0" y="2880900"/>
          <a:ext cx="6496050" cy="959400"/>
        </a:xfrm>
        <a:prstGeom prst="roundRect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000" b="0" i="1" kern="1200"/>
            <a:t>P </a:t>
          </a:r>
          <a:r>
            <a:rPr lang="it-IT" sz="4000" b="0" i="0" kern="1200"/>
            <a:t>non può sussistere</a:t>
          </a:r>
          <a:endParaRPr lang="en-US" sz="4000" kern="1200"/>
        </a:p>
      </dsp:txBody>
      <dsp:txXfrm>
        <a:off x="46834" y="2927734"/>
        <a:ext cx="6402382" cy="86573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CDFB48-03E1-4FD2-961C-30C7DC64541F}">
      <dsp:nvSpPr>
        <dsp:cNvPr id="0" name=""/>
        <dsp:cNvSpPr/>
      </dsp:nvSpPr>
      <dsp:spPr>
        <a:xfrm>
          <a:off x="0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E2039B-9E60-4E0B-BE3D-4165AEBCF4C8}">
      <dsp:nvSpPr>
        <dsp:cNvPr id="0" name=""/>
        <dsp:cNvSpPr/>
      </dsp:nvSpPr>
      <dsp:spPr>
        <a:xfrm>
          <a:off x="340480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0" i="0" kern="1200" dirty="0"/>
            <a:t>Supponendo che  </a:t>
          </a:r>
          <a:r>
            <a:rPr lang="it-IT" sz="3000" b="0" i="1" kern="1200" dirty="0"/>
            <a:t>P</a:t>
          </a:r>
          <a:r>
            <a:rPr lang="it-IT" sz="3000" b="0" i="0" kern="1200" dirty="0">
              <a:sym typeface="Symbol" panose="05050102010706020507" pitchFamily="18" charset="2"/>
            </a:rPr>
            <a:t></a:t>
          </a:r>
          <a:r>
            <a:rPr lang="it-IT" sz="3000" b="0" i="1" kern="1200" dirty="0"/>
            <a:t>Q,</a:t>
          </a:r>
          <a:endParaRPr lang="en-US" sz="3000" kern="1200" dirty="0"/>
        </a:p>
      </dsp:txBody>
      <dsp:txXfrm>
        <a:off x="397472" y="947936"/>
        <a:ext cx="2950338" cy="1831860"/>
      </dsp:txXfrm>
    </dsp:sp>
    <dsp:sp modelId="{75427CD3-0E42-437D-82A8-5CAC949D7DB6}">
      <dsp:nvSpPr>
        <dsp:cNvPr id="0" name=""/>
        <dsp:cNvSpPr/>
      </dsp:nvSpPr>
      <dsp:spPr>
        <a:xfrm>
          <a:off x="3745283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7ECA6C-AE76-4A8C-92AC-0B4D88A3A8AC}">
      <dsp:nvSpPr>
        <dsp:cNvPr id="0" name=""/>
        <dsp:cNvSpPr/>
      </dsp:nvSpPr>
      <dsp:spPr>
        <a:xfrm>
          <a:off x="4085763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0" i="0" kern="1200" dirty="0"/>
            <a:t>o </a:t>
          </a:r>
          <a:r>
            <a:rPr lang="en-US" sz="3000" i="1" kern="1200" dirty="0"/>
            <a:t>“</a:t>
          </a:r>
          <a:r>
            <a:rPr lang="it-IT" sz="3000" b="0" i="0" kern="1200" dirty="0"/>
            <a:t>c’è</a:t>
          </a:r>
          <a:r>
            <a:rPr lang="en-US" sz="3000" i="0" kern="1200" dirty="0"/>
            <a:t>”</a:t>
          </a:r>
          <a:r>
            <a:rPr lang="it-IT" sz="3000" b="0" i="0" kern="1200" dirty="0"/>
            <a:t> </a:t>
          </a:r>
          <a:r>
            <a:rPr lang="it-IT" sz="3000" b="0" i="1" kern="1200" dirty="0"/>
            <a:t>Q</a:t>
          </a:r>
          <a:endParaRPr lang="en-US" sz="3000" kern="1200" dirty="0"/>
        </a:p>
      </dsp:txBody>
      <dsp:txXfrm>
        <a:off x="4142755" y="947936"/>
        <a:ext cx="2950338" cy="1831860"/>
      </dsp:txXfrm>
    </dsp:sp>
    <dsp:sp modelId="{EAA7735E-7D3A-406C-ADDE-FCE01AF366E5}">
      <dsp:nvSpPr>
        <dsp:cNvPr id="0" name=""/>
        <dsp:cNvSpPr/>
      </dsp:nvSpPr>
      <dsp:spPr>
        <a:xfrm>
          <a:off x="7490566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80EC184-E7FC-4260-92CB-6FFD3608ED14}">
      <dsp:nvSpPr>
        <dsp:cNvPr id="0" name=""/>
        <dsp:cNvSpPr/>
      </dsp:nvSpPr>
      <dsp:spPr>
        <a:xfrm>
          <a:off x="7831047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 dirty="0"/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o, </a:t>
          </a:r>
          <a:r>
            <a:rPr lang="en-US" sz="3000" kern="1200" dirty="0" err="1"/>
            <a:t>altrimenti</a:t>
          </a:r>
          <a:r>
            <a:rPr lang="en-US" sz="3000" kern="1200" dirty="0"/>
            <a:t>, 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i="1" kern="1200" dirty="0"/>
            <a:t>P </a:t>
          </a:r>
          <a:r>
            <a:rPr lang="en-US" sz="3000" i="0" kern="1200" dirty="0"/>
            <a:t>non </a:t>
          </a:r>
          <a:r>
            <a:rPr lang="en-US" sz="3000" i="1" kern="1200" dirty="0"/>
            <a:t>“</a:t>
          </a:r>
          <a:r>
            <a:rPr lang="en-US" sz="3000" i="0" kern="1200" dirty="0" err="1"/>
            <a:t>c’è</a:t>
          </a:r>
          <a:r>
            <a:rPr lang="en-US" sz="3000" i="0" kern="1200" dirty="0"/>
            <a:t>”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 dirty="0"/>
        </a:p>
      </dsp:txBody>
      <dsp:txXfrm>
        <a:off x="7888039" y="947936"/>
        <a:ext cx="2950338" cy="183186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CDFB48-03E1-4FD2-961C-30C7DC64541F}">
      <dsp:nvSpPr>
        <dsp:cNvPr id="0" name=""/>
        <dsp:cNvSpPr/>
      </dsp:nvSpPr>
      <dsp:spPr>
        <a:xfrm>
          <a:off x="0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E2039B-9E60-4E0B-BE3D-4165AEBCF4C8}">
      <dsp:nvSpPr>
        <dsp:cNvPr id="0" name=""/>
        <dsp:cNvSpPr/>
      </dsp:nvSpPr>
      <dsp:spPr>
        <a:xfrm>
          <a:off x="340480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0" i="0" kern="1200" dirty="0"/>
            <a:t>Supponendo che  </a:t>
          </a:r>
          <a:r>
            <a:rPr lang="it-IT" sz="3000" b="0" i="1" kern="1200" dirty="0"/>
            <a:t>P</a:t>
          </a:r>
          <a:r>
            <a:rPr lang="it-IT" sz="3000" b="0" i="0" kern="1200" dirty="0">
              <a:sym typeface="Symbol" panose="05050102010706020507" pitchFamily="18" charset="2"/>
            </a:rPr>
            <a:t></a:t>
          </a:r>
          <a:r>
            <a:rPr lang="it-IT" sz="3000" b="0" i="1" kern="1200" dirty="0"/>
            <a:t>Q,</a:t>
          </a:r>
          <a:endParaRPr lang="en-US" sz="3000" kern="1200" dirty="0"/>
        </a:p>
      </dsp:txBody>
      <dsp:txXfrm>
        <a:off x="397472" y="947936"/>
        <a:ext cx="2950338" cy="1831860"/>
      </dsp:txXfrm>
    </dsp:sp>
    <dsp:sp modelId="{75427CD3-0E42-437D-82A8-5CAC949D7DB6}">
      <dsp:nvSpPr>
        <dsp:cNvPr id="0" name=""/>
        <dsp:cNvSpPr/>
      </dsp:nvSpPr>
      <dsp:spPr>
        <a:xfrm>
          <a:off x="3745283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7ECA6C-AE76-4A8C-92AC-0B4D88A3A8AC}">
      <dsp:nvSpPr>
        <dsp:cNvPr id="0" name=""/>
        <dsp:cNvSpPr/>
      </dsp:nvSpPr>
      <dsp:spPr>
        <a:xfrm>
          <a:off x="4085763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b="0" i="0" kern="1200" dirty="0"/>
            <a:t>o </a:t>
          </a:r>
          <a:r>
            <a:rPr lang="it-IT" sz="3000" b="1" i="0" kern="1200" dirty="0"/>
            <a:t>vale</a:t>
          </a:r>
          <a:r>
            <a:rPr lang="it-IT" sz="3000" b="1" i="1" kern="1200" dirty="0"/>
            <a:t> </a:t>
          </a:r>
          <a:r>
            <a:rPr lang="it-IT" sz="3000" b="0" i="1" kern="1200" dirty="0"/>
            <a:t>Q</a:t>
          </a:r>
          <a:endParaRPr lang="en-US" sz="3000" kern="1200" dirty="0"/>
        </a:p>
      </dsp:txBody>
      <dsp:txXfrm>
        <a:off x="4142755" y="947936"/>
        <a:ext cx="2950338" cy="1831860"/>
      </dsp:txXfrm>
    </dsp:sp>
    <dsp:sp modelId="{EAA7735E-7D3A-406C-ADDE-FCE01AF366E5}">
      <dsp:nvSpPr>
        <dsp:cNvPr id="0" name=""/>
        <dsp:cNvSpPr/>
      </dsp:nvSpPr>
      <dsp:spPr>
        <a:xfrm>
          <a:off x="7490566" y="567487"/>
          <a:ext cx="3064322" cy="194584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80EC184-E7FC-4260-92CB-6FFD3608ED14}">
      <dsp:nvSpPr>
        <dsp:cNvPr id="0" name=""/>
        <dsp:cNvSpPr/>
      </dsp:nvSpPr>
      <dsp:spPr>
        <a:xfrm>
          <a:off x="7831047" y="890944"/>
          <a:ext cx="3064322" cy="19458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 dirty="0"/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o, </a:t>
          </a:r>
          <a:r>
            <a:rPr lang="en-US" sz="3000" kern="1200" dirty="0" err="1"/>
            <a:t>altrimenti</a:t>
          </a:r>
          <a:r>
            <a:rPr lang="en-US" sz="3000" kern="1200" dirty="0"/>
            <a:t>, 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i="1" kern="1200" dirty="0"/>
            <a:t>P </a:t>
          </a:r>
          <a:r>
            <a:rPr lang="en-US" sz="3000" i="0" kern="1200" dirty="0"/>
            <a:t>non </a:t>
          </a:r>
          <a:r>
            <a:rPr lang="en-US" sz="3000" b="1" i="0" kern="1200" dirty="0"/>
            <a:t>vale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 dirty="0"/>
        </a:p>
      </dsp:txBody>
      <dsp:txXfrm>
        <a:off x="7888039" y="947936"/>
        <a:ext cx="2950338" cy="1831860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B743E9-E9D1-4752-A2A4-2C7D2B0E9281}">
      <dsp:nvSpPr>
        <dsp:cNvPr id="0" name=""/>
        <dsp:cNvSpPr/>
      </dsp:nvSpPr>
      <dsp:spPr>
        <a:xfrm>
          <a:off x="0" y="982"/>
          <a:ext cx="4767471" cy="1175264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6690" tIns="186690" rIns="186690" bIns="186690" numCol="1" spcCol="1270" anchor="ctr" anchorCtr="0">
          <a:noAutofit/>
        </a:bodyPr>
        <a:lstStyle/>
        <a:p>
          <a:pPr marL="0" lvl="0" indent="0" algn="l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900" b="1" i="1" kern="1200" dirty="0">
              <a:solidFill>
                <a:srgbClr val="0070C0"/>
              </a:solidFill>
            </a:rPr>
            <a:t>P</a:t>
          </a:r>
          <a:r>
            <a:rPr lang="it-IT" sz="4900" b="1" i="0" kern="1200" dirty="0">
              <a:solidFill>
                <a:srgbClr val="0070C0"/>
              </a:solidFill>
              <a:sym typeface="Symbol" panose="05050102010706020507" pitchFamily="18" charset="2"/>
            </a:rPr>
            <a:t></a:t>
          </a:r>
          <a:r>
            <a:rPr lang="it-IT" sz="4900" b="1" i="1" kern="1200" dirty="0">
              <a:solidFill>
                <a:srgbClr val="0070C0"/>
              </a:solidFill>
            </a:rPr>
            <a:t>Q</a:t>
          </a:r>
          <a:endParaRPr lang="en-US" sz="4900" b="1" kern="1200" dirty="0">
            <a:solidFill>
              <a:srgbClr val="0070C0"/>
            </a:solidFill>
          </a:endParaRPr>
        </a:p>
      </dsp:txBody>
      <dsp:txXfrm>
        <a:off x="57372" y="58354"/>
        <a:ext cx="4652727" cy="1060520"/>
      </dsp:txXfrm>
    </dsp:sp>
    <dsp:sp modelId="{7A4EA89D-DB30-4CB1-A1F2-37B6463ECDA7}">
      <dsp:nvSpPr>
        <dsp:cNvPr id="0" name=""/>
        <dsp:cNvSpPr/>
      </dsp:nvSpPr>
      <dsp:spPr>
        <a:xfrm>
          <a:off x="0" y="1317367"/>
          <a:ext cx="4767471" cy="1175264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6690" tIns="186690" rIns="186690" bIns="186690" numCol="1" spcCol="1270" anchor="ctr" anchorCtr="0">
          <a:noAutofit/>
        </a:bodyPr>
        <a:lstStyle/>
        <a:p>
          <a:pPr marL="0" lvl="0" indent="0" algn="l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900" b="0" i="0" kern="1200" dirty="0"/>
            <a:t>equivale a</a:t>
          </a:r>
          <a:endParaRPr lang="en-US" sz="4900" kern="1200" dirty="0"/>
        </a:p>
      </dsp:txBody>
      <dsp:txXfrm>
        <a:off x="57372" y="1374739"/>
        <a:ext cx="4652727" cy="1060520"/>
      </dsp:txXfrm>
    </dsp:sp>
    <dsp:sp modelId="{DD875E36-519E-482E-9362-7E36A42C02FA}">
      <dsp:nvSpPr>
        <dsp:cNvPr id="0" name=""/>
        <dsp:cNvSpPr/>
      </dsp:nvSpPr>
      <dsp:spPr>
        <a:xfrm>
          <a:off x="0" y="2633752"/>
          <a:ext cx="4767471" cy="1175264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6690" tIns="186690" rIns="186690" bIns="186690" numCol="1" spcCol="1270" anchor="ctr" anchorCtr="0">
          <a:noAutofit/>
        </a:bodyPr>
        <a:lstStyle/>
        <a:p>
          <a:pPr marL="0" lvl="0" indent="0" algn="l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900" b="1" i="1" kern="1200" dirty="0">
              <a:solidFill>
                <a:srgbClr val="0070C0"/>
              </a:solidFill>
            </a:rPr>
            <a:t>Q</a:t>
          </a:r>
          <a:r>
            <a:rPr lang="en-US" sz="4900" b="1" kern="1200" dirty="0">
              <a:solidFill>
                <a:srgbClr val="0070C0"/>
              </a:solidFill>
              <a:sym typeface="Symbol" panose="05050102010706020507" pitchFamily="18" charset="2"/>
            </a:rPr>
            <a:t></a:t>
          </a:r>
          <a:r>
            <a:rPr lang="en-US" sz="4900" b="1" i="1" kern="1200" dirty="0">
              <a:solidFill>
                <a:srgbClr val="0070C0"/>
              </a:solidFill>
              <a:sym typeface="Symbol" panose="05050102010706020507" pitchFamily="18" charset="2"/>
            </a:rPr>
            <a:t>P</a:t>
          </a:r>
          <a:endParaRPr lang="en-US" sz="4900" b="1" i="1" kern="1200" dirty="0">
            <a:solidFill>
              <a:srgbClr val="0070C0"/>
            </a:solidFill>
          </a:endParaRPr>
        </a:p>
      </dsp:txBody>
      <dsp:txXfrm>
        <a:off x="57372" y="2691124"/>
        <a:ext cx="4652727" cy="1060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06:49:26.58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3,'514'0,"-488"-1,1-2,1 0,35-4,-4 5,-1 0,23-5,40-10,-82 13,0 1,1 2,27 2,4 1,1027-2,-1095 0,1 0,-1 0,0-1,1 1,-1-1,0 0,1 1,-1-1,0-1,0 1,0-1,0 1,0-1,0 0,1-1,0 1,0-1,1 1,-1 0,1 0,0 1,-1-1,1 1,0 0,0 0,0 1,0-1,15 1,0 0,3 1,3 0,604 0,-342-2,-267 2,1 1,11 3,-10-1,0-1,2-2,79-2,-45 0,30 3,-45 6,-33-5,0-1,0 0,2 0,127-2,-71-2,13 4,-27 6,8-1,-4-7,-42-1,0 1,-1 0,1 1,0 1,-1 0,0 2,6 1,28 9,10 5,-39-11,0-1,0 0,1-1,0-2,1 0,11 0,4 1,1-1,1-2,408-3,-427 2,0 1,0 1,0 1,14 5,-13-4,8 0,0-1,0-2,0-1,0-1,4-2,33 1,341 1,-368-2,29-5,-26 2,11 1,-10 2,3-3,42-3,-53 5,1-1,14-5,-15 2,0 2,17 1,296 3,-162 3,-73-4,124 4,-156 5,-30-1,3-3,-14-1,11 3,32 3,54-8,-61-1,74 8,-3 9,128-5,404-11,-667-1,-1 0,0 0,8-3,-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1:24:08.176"/>
    </inkml:context>
    <inkml:brush xml:id="br0">
      <inkml:brushProperty name="width" value="0.5" units="cm"/>
      <inkml:brushProperty name="height" value="1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65,'0'-1,"1"0,-1-1,0 1,1 0,-1-1,1 1,0 0,-1 0,1 0,0 0,0 0,0 0,0 0,0 0,0 0,0 0,0 0,0 0,0 1,1-1,0 0,28-12,-13 9,0 0,0 2,0-1,9 2,71 1,-54 1,148-9,-6 1,847 7,-1008 2,1 0,-1 2,0 1,21 7,-18-5,1-1,0-1,9 0,62-3,-56-3,-1 3,6 2,-27-1,0 1,0 1,10 5,-10-4,0-1,0-1,1-1,-1-1,2 0,110-2,-58-2,302 2,-352 1,1 1,8 3,-8-1,0-1,4-2,133-1,-151-1,0-1,-1 0,1 0,-1-1,0-1,10-4,-5 2,0 1,-1 1,7-1,41-1,1 2,-1 3,12 3,24 0,244-2,-318-1,0-1,7-3,37-2,320 5,-199 4,1205-2,-137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06:49:29.53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99,'1056'0,"-1043"-1,1-1,-1 0,13-3,2-1,-10 3,71-12,-42 9,-22 2,1 1,4 1,-17 1,0-1,0 0,0-1,0 0,0-1,-1 0,8-5,-2 2,-8 4,1 0,-1 0,0 1,1 0,0 1,-1 1,3-1,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34:45.940"/>
    </inkml:context>
    <inkml:brush xml:id="br0">
      <inkml:brushProperty name="width" value="0.3" units="cm"/>
      <inkml:brushProperty name="height" value="0.6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7331'0,"-17313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34:57.109"/>
    </inkml:context>
    <inkml:brush xml:id="br0">
      <inkml:brushProperty name="width" value="0.3" units="cm"/>
      <inkml:brushProperty name="height" value="0.6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6583'0,"-6561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49:49.188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17,'440'0,"-423"-1,0-1,0 0,-1-1,9-4,-3 2,1 1,2 0,35-3,100-7,-94 7,-28 2,19 2,696 2,-365 2,17-1,-372 1,28 6,19 0,-44-4,0 2,8 3,-2-1,15 0,117-3,-96-5,45 8,44 3,111-10,-124-1,-97 2,-4 0,1-3,51-7,-97 8,88-15,1 4,76 1,256 12,-374-4,0-2,0-3,0-2,-11 2,2 0,5-1,0 2,28 0,6 2,77-17,-118 15,203-20,-114 15,-20 5,95 7,-84 1,1015-1,-1058-3,25-6,-36 1,70 4,150 25,-87-4,180-13,-221-5,950 1,-1098 1,-1 0,0 0,0 2,0-1,3 3,64 22,-15-5,15 5,41 10,-97-31,0-2,0 0,0-1,6-2,60-1,-7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49:52.693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82,'143'0,"0"-6,73-16,-123 10,87 1,94 12,-104 1,1265-2,-1419-1,0-1,0-1,-1 0,1-1,-1-1,3-1,18-5,178-45,-150 43,1 3,25 0,190 0,9 13,-53 0,466-3,-626 3,59 11,-61-5,67-1,-138-8,81 0,11 5,128 6,57-12,-114 0,-52 2,128-3,-183-3,5-4,-10 1,22 0,308 6,-197 4,115 6,0 0,-18-18,-235 6,117-10,3 8,1523 7,-1632 1,13 5,52 1,278-8,-363-2,27-5,25-1,104 7,-101 2,-78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49:55.965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6,'21'-1,"-1"0,1-2,4-1,9-2,179-27,259-32,-188 43,49 12,-292 11,59-1,0-4,1-4,2-3,0 5,0 4,59 8,252 3,-174-8,-157 4,15 6,-17-1,23-4,56 8,76-12,37 1,-168 3,64 13,-22 5,143 20,-153-26,-15-2,26-3,-62-10,340 22,-198-9,90-11,16-5,-2 18,-114-6,62-10,-200-2,-36 2,0 2,0 2,16 6,-11-3,1-1,23-1,216-7,-129-1,345 1,-445-3,0-2,0-3,11-1,6 3,42 5,-61 2,0-3,38-6,52-13,66-10,-141 21,64 0,-99 6,-1-1,33-10,32-5,26 3,128-1,96 19,-336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49:59.432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29,'73'3,"41"8,6 0,754 13,2095-25,-2905 5,1 2,-1 3,44 14,44 5,-110-22,1-2,27-1,108-11,81-18,-162 15,248-13,20-2,-205 11,34 7,161 9,-138 1,1930-2,-2099-2,1-2,-1-2,13-4,231-32,-282 41,197-14,-3 1,65-14,-195 22,-1 4,32 3,-9 1,-60-2,13 1,-1-3,20-4,11-1,0 3,26 5,-49-1,-4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6T10:50:02.031"/>
    </inkml:context>
    <inkml:brush xml:id="br0">
      <inkml:brushProperty name="width" value="0.5" units="cm"/>
      <inkml:brushProperty name="height" value="1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64,'475'-10,"122"2,-378 9,603-1,-776-3,-1-1,1-3,31-9,59-9,-15 16,-60 6,33-8,-73 7,54-8,0 2,31 2,422 7,-246 3,-247-3,-1-2,1-1,-1-1,5-3,-9 2,-1 2,1 1,7 2,91 2,-43 0,-85-1,8 0,1 0,-1 0,0 1,0 0,0 1,4 1,-2 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5580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8071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62164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38543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364004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7812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07111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6115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142354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52220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5913BFF-C5F1-4460-B75D-C5642B892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94C52BA-A51A-48AC-864D-580EF531BC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CD933AC-E5D3-4B34-93BA-5AA1394E9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443BB-2A22-4F13-A5FB-98D67A368125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C31AD37-0EFD-46A8-A756-6138222FD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9B04AE7-3E0C-4531-BB98-AC71C4AE3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CC86A-D85F-4FDA-AC22-F463113E5E7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6952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6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3308-5FE0-4DB4-8058-E875CFD07751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1F3BA-F7FB-4F87-971E-BF84279A32D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9538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0331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6126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296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7805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9066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3622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3" Type="http://schemas.openxmlformats.org/officeDocument/2006/relationships/image" Target="../media/image12.png"/><Relationship Id="rId7" Type="http://schemas.openxmlformats.org/officeDocument/2006/relationships/diagramColors" Target="../diagrams/colors7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.xml"/><Relationship Id="rId5" Type="http://schemas.openxmlformats.org/officeDocument/2006/relationships/diagramLayout" Target="../diagrams/layout7.xml"/><Relationship Id="rId4" Type="http://schemas.openxmlformats.org/officeDocument/2006/relationships/diagramData" Target="../diagrams/data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7" Type="http://schemas.openxmlformats.org/officeDocument/2006/relationships/image" Target="../media/image40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41.png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49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48.png"/><Relationship Id="rId4" Type="http://schemas.openxmlformats.org/officeDocument/2006/relationships/customXml" Target="../ink/ink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customXml" Target="../ink/ink7.xml"/><Relationship Id="rId18" Type="http://schemas.openxmlformats.org/officeDocument/2006/relationships/image" Target="../media/image58.png"/><Relationship Id="rId3" Type="http://schemas.openxmlformats.org/officeDocument/2006/relationships/image" Target="../media/image2.png"/><Relationship Id="rId7" Type="http://schemas.openxmlformats.org/officeDocument/2006/relationships/image" Target="../media/image52.jpg"/><Relationship Id="rId12" Type="http://schemas.openxmlformats.org/officeDocument/2006/relationships/image" Target="../media/image55.png"/><Relationship Id="rId17" Type="http://schemas.openxmlformats.org/officeDocument/2006/relationships/customXml" Target="../ink/ink9.xml"/><Relationship Id="rId2" Type="http://schemas.openxmlformats.org/officeDocument/2006/relationships/image" Target="../media/image51.jp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customXml" Target="../ink/ink6.xml"/><Relationship Id="rId5" Type="http://schemas.openxmlformats.org/officeDocument/2006/relationships/image" Target="../media/image4.png"/><Relationship Id="rId15" Type="http://schemas.openxmlformats.org/officeDocument/2006/relationships/customXml" Target="../ink/ink8.xml"/><Relationship Id="rId10" Type="http://schemas.openxmlformats.org/officeDocument/2006/relationships/image" Target="../media/image54.png"/><Relationship Id="rId4" Type="http://schemas.openxmlformats.org/officeDocument/2006/relationships/image" Target="../media/image3.png"/><Relationship Id="rId9" Type="http://schemas.openxmlformats.org/officeDocument/2006/relationships/customXml" Target="../ink/ink5.xml"/><Relationship Id="rId1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customXml" Target="../ink/ink10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1.png"/><Relationship Id="rId7" Type="http://schemas.openxmlformats.org/officeDocument/2006/relationships/diagramColors" Target="../diagrams/colors2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C4C8E-197B-4679-AE96-B5147F971C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56687" y="1930986"/>
            <a:ext cx="0" cy="3200400"/>
          </a:xfrm>
          <a:prstGeom prst="line">
            <a:avLst/>
          </a:prstGeom>
          <a:ln w="15875" cap="sq">
            <a:solidFill>
              <a:schemeClr val="bg2">
                <a:lumMod val="60000"/>
                <a:lumOff val="4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5 – IMPLICAZIONE ED EQUIVALENZA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/>
              <a:t>PRECORSO DI MATEMATICA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8CA4665-3E0A-40E4-AAD6-2B72F9EC0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Ribadiamo il concetto …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321D3F4A-6566-4043-86D7-E12720C909D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8634988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408434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8CA4665-3E0A-40E4-AAD6-2B72F9EC0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In altri termini 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321D3F4A-6566-4043-86D7-E12720C909D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527617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3016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8CA4665-3E0A-40E4-AAD6-2B72F9EC0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EBEBEB"/>
                </a:solidFill>
              </a:rPr>
              <a:t>In altri termini …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321D3F4A-6566-4043-86D7-E12720C909D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1279470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274297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8CA4665-3E0A-40E4-AAD6-2B72F9EC0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/>
              <a:t>E dunque forse…</a:t>
            </a:r>
          </a:p>
        </p:txBody>
      </p:sp>
      <p:pic>
        <p:nvPicPr>
          <p:cNvPr id="4" name="Immagine 3" descr="Immagine che contiene cibo, disegnando&#10;&#10;Descrizione generata automaticamente">
            <a:extLst>
              <a:ext uri="{FF2B5EF4-FFF2-40B4-BE49-F238E27FC236}">
                <a16:creationId xmlns:a16="http://schemas.microsoft.com/office/drawing/2014/main" id="{B7030021-1B11-4C3B-BEC7-1C3160DF7C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275" r="24322"/>
          <a:stretch/>
        </p:blipFill>
        <p:spPr>
          <a:xfrm>
            <a:off x="-1" y="10"/>
            <a:ext cx="4634680" cy="6857990"/>
          </a:xfrm>
          <a:prstGeom prst="rect">
            <a:avLst/>
          </a:prstGeom>
        </p:spPr>
      </p:pic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321D3F4A-6566-4043-86D7-E12720C909D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7210671"/>
              </p:ext>
            </p:extLst>
          </p:nvPr>
        </p:nvGraphicFramePr>
        <p:xfrm>
          <a:off x="5282381" y="2438400"/>
          <a:ext cx="4767471" cy="38099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6332649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383A2-AA22-4921-B64A-ACD91DED3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 tavole di verità!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F629D885-3CCE-41E8-BFBB-73189E99867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918832"/>
              </p:ext>
            </p:extLst>
          </p:nvPr>
        </p:nvGraphicFramePr>
        <p:xfrm>
          <a:off x="1534634" y="2179159"/>
          <a:ext cx="7455955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1161069596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71517075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7541425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12065582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5907836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P</a:t>
                      </a:r>
                      <a:r>
                        <a:rPr lang="it-IT" b="1" dirty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it-IT" b="1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Q</a:t>
                      </a:r>
                      <a:r>
                        <a:rPr lang="it-IT" b="1" dirty="0">
                          <a:sym typeface="Symbol" panose="05050102010706020507" pitchFamily="18" charset="2"/>
                        </a:rPr>
                        <a:t></a:t>
                      </a:r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715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65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27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344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7386526"/>
                  </a:ext>
                </a:extLst>
              </a:tr>
            </a:tbl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DC93DAF-7508-4BF7-9437-D8259F56B67C}"/>
              </a:ext>
            </a:extLst>
          </p:cNvPr>
          <p:cNvSpPr/>
          <p:nvPr/>
        </p:nvSpPr>
        <p:spPr>
          <a:xfrm>
            <a:off x="1856497" y="1748287"/>
            <a:ext cx="2352136" cy="252466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A38EFB5C-05B4-4011-9B23-9638D3B75B7C}"/>
              </a:ext>
            </a:extLst>
          </p:cNvPr>
          <p:cNvSpPr/>
          <p:nvPr/>
        </p:nvSpPr>
        <p:spPr>
          <a:xfrm>
            <a:off x="4446347" y="1760512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6183CF58-EFA4-4A30-8222-57DBDC8E3EBB}"/>
              </a:ext>
            </a:extLst>
          </p:cNvPr>
          <p:cNvSpPr/>
          <p:nvPr/>
        </p:nvSpPr>
        <p:spPr>
          <a:xfrm>
            <a:off x="7408034" y="1760512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5FB20A87-764E-4F15-B458-C9AE30A8F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131" y="3604641"/>
            <a:ext cx="2931306" cy="2931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60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AC1FA0-AE12-4C54-A7B1-EB3020940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Ricapitolando…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0FDA47-7B3E-4811-97B8-AF16BBB985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1" y="2052918"/>
            <a:ext cx="10828133" cy="4195481"/>
          </a:xfrm>
        </p:spPr>
        <p:txBody>
          <a:bodyPr/>
          <a:lstStyle/>
          <a:p>
            <a:pPr marL="0" indent="0">
              <a:buNone/>
            </a:pPr>
            <a:r>
              <a:rPr lang="it-IT" sz="4000" b="1" dirty="0">
                <a:solidFill>
                  <a:srgbClr val="FFFF00"/>
                </a:solidFill>
              </a:rPr>
              <a:t>Sono equivalenti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P</a:t>
            </a:r>
            <a:r>
              <a:rPr lang="it-IT" sz="4000" b="1" dirty="0">
                <a:solidFill>
                  <a:srgbClr val="0070C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</a:t>
            </a: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Q</a:t>
            </a:r>
            <a:r>
              <a:rPr lang="it-IT" sz="4000" b="1" i="1" dirty="0">
                <a:solidFill>
                  <a:srgbClr val="0070C0"/>
                </a:solidFill>
              </a:rPr>
              <a:t>           </a:t>
            </a:r>
            <a:r>
              <a:rPr lang="it-IT" sz="3000" b="1" dirty="0">
                <a:solidFill>
                  <a:srgbClr val="FFFF00"/>
                </a:solidFill>
              </a:rPr>
              <a:t>Se hai 23 anni, sei maggiorenne</a:t>
            </a:r>
          </a:p>
          <a:p>
            <a:pPr marL="0" indent="0">
              <a:buNone/>
            </a:pPr>
            <a:r>
              <a:rPr lang="it-IT" sz="4000" b="1" dirty="0">
                <a:solidFill>
                  <a:srgbClr val="0070C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</a:t>
            </a: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Q</a:t>
            </a:r>
            <a:r>
              <a:rPr lang="it-IT" sz="4000" b="1" dirty="0">
                <a:solidFill>
                  <a:srgbClr val="0070C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  </a:t>
            </a: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P</a:t>
            </a:r>
            <a:r>
              <a:rPr lang="it-IT" sz="4000" b="1" i="1" dirty="0">
                <a:solidFill>
                  <a:srgbClr val="0070C0"/>
                </a:solidFill>
              </a:rPr>
              <a:t>    </a:t>
            </a:r>
            <a:r>
              <a:rPr lang="it-IT" sz="3000" b="1" dirty="0">
                <a:solidFill>
                  <a:srgbClr val="FFFF00"/>
                </a:solidFill>
              </a:rPr>
              <a:t>Se non sei maggiorenne, non hai 23 anni</a:t>
            </a:r>
          </a:p>
          <a:p>
            <a:pPr marL="0" indent="0">
              <a:buNone/>
            </a:pP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Q</a:t>
            </a:r>
            <a:r>
              <a:rPr lang="it-IT" sz="4000" b="1" dirty="0">
                <a:solidFill>
                  <a:srgbClr val="0070C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</a:t>
            </a:r>
            <a:r>
              <a:rPr lang="it-IT" sz="4000" b="1" i="1" dirty="0">
                <a:solidFill>
                  <a:srgbClr val="0070C0"/>
                </a:solidFill>
                <a:highlight>
                  <a:srgbClr val="FFFF00"/>
                </a:highlight>
              </a:rPr>
              <a:t>P</a:t>
            </a:r>
            <a:r>
              <a:rPr lang="it-IT" sz="4000" b="1" i="1" dirty="0">
                <a:solidFill>
                  <a:srgbClr val="0070C0"/>
                </a:solidFill>
              </a:rPr>
              <a:t>          </a:t>
            </a:r>
            <a:r>
              <a:rPr lang="it-IT" sz="3000" b="1" dirty="0">
                <a:solidFill>
                  <a:srgbClr val="FFFF00"/>
                </a:solidFill>
              </a:rPr>
              <a:t>Sei maggiorenne, o non hai 23 anni</a:t>
            </a:r>
            <a:endParaRPr lang="it-IT" sz="4000" b="1" i="1" dirty="0">
              <a:solidFill>
                <a:srgbClr val="FFFF00"/>
              </a:solidFill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632745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01 Or Binary Numbers On The Computer Screen On Monitor Matrix.. Stock  Photo, Picture And Royalty Free Image. Image 116336167.">
            <a:extLst>
              <a:ext uri="{FF2B5EF4-FFF2-40B4-BE49-F238E27FC236}">
                <a16:creationId xmlns:a16="http://schemas.microsoft.com/office/drawing/2014/main" id="{90E08C92-42E7-407B-891D-962311801C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1" t="444" b="8647"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2" name="Rectangle 70">
            <a:extLst>
              <a:ext uri="{FF2B5EF4-FFF2-40B4-BE49-F238E27FC236}">
                <a16:creationId xmlns:a16="http://schemas.microsoft.com/office/drawing/2014/main" id="{529DF628-3DC1-41BF-9730-E680D7FC23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3316" y="0"/>
            <a:ext cx="7770296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2846AD3-26F9-4C91-AC80-3E05B3A11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1931" y="295728"/>
            <a:ext cx="6557921" cy="767688"/>
          </a:xfrm>
        </p:spPr>
        <p:txBody>
          <a:bodyPr anchor="b">
            <a:normAutofit/>
          </a:bodyPr>
          <a:lstStyle/>
          <a:p>
            <a:r>
              <a:rPr lang="it-IT" sz="4000" dirty="0">
                <a:solidFill>
                  <a:schemeClr val="bg1"/>
                </a:solidFill>
              </a:rPr>
              <a:t>Facciamo il punto: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623695FD-17A6-460C-AFB4-A56F8DFB4E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2800" y="1295400"/>
            <a:ext cx="7772400" cy="55626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44AD086-1D93-4CDD-9F27-D4189DCF3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932" y="1447800"/>
            <a:ext cx="8843842" cy="4800599"/>
          </a:xfrm>
        </p:spPr>
        <p:txBody>
          <a:bodyPr anchor="t">
            <a:noAutofit/>
          </a:bodyPr>
          <a:lstStyle/>
          <a:p>
            <a:r>
              <a:rPr lang="it-IT" sz="3000" dirty="0"/>
              <a:t>Due </a:t>
            </a:r>
            <a:r>
              <a:rPr lang="it-IT" sz="3000" i="1" dirty="0"/>
              <a:t>forme proposizionali</a:t>
            </a:r>
            <a:r>
              <a:rPr lang="it-IT" sz="3000" dirty="0"/>
              <a:t> </a:t>
            </a:r>
          </a:p>
          <a:p>
            <a:r>
              <a:rPr lang="it-IT" sz="3000" dirty="0"/>
              <a:t>dipendenti dalle stesse </a:t>
            </a:r>
            <a:r>
              <a:rPr lang="it-IT" sz="3000" i="1" dirty="0"/>
              <a:t>variabili proposizionali P, Q, R, …</a:t>
            </a:r>
          </a:p>
          <a:p>
            <a:r>
              <a:rPr lang="it-IT" sz="3000" dirty="0"/>
              <a:t>si dicono </a:t>
            </a:r>
            <a:r>
              <a:rPr lang="it-IT" sz="3000" b="1" dirty="0">
                <a:solidFill>
                  <a:srgbClr val="92D050"/>
                </a:solidFill>
              </a:rPr>
              <a:t>equivalenti </a:t>
            </a:r>
          </a:p>
          <a:p>
            <a:r>
              <a:rPr lang="it-IT" sz="3000" dirty="0"/>
              <a:t>se, per uguali assegnazioni di valori di verità alle variabili,</a:t>
            </a:r>
          </a:p>
          <a:p>
            <a:r>
              <a:rPr lang="it-IT" sz="3000" dirty="0"/>
              <a:t>assumono uguali valori di verità,</a:t>
            </a:r>
          </a:p>
          <a:p>
            <a:r>
              <a:rPr lang="it-IT" sz="3000" dirty="0"/>
              <a:t>in breve: se</a:t>
            </a:r>
            <a:r>
              <a:rPr lang="it-IT" sz="3000" b="1" dirty="0"/>
              <a:t> </a:t>
            </a:r>
            <a:r>
              <a:rPr lang="it-IT" sz="3000" b="1" i="1" dirty="0">
                <a:solidFill>
                  <a:srgbClr val="92D050"/>
                </a:solidFill>
              </a:rPr>
              <a:t>hanno la stessa tavola di verità</a:t>
            </a:r>
            <a:r>
              <a:rPr lang="it-IT" sz="3000" i="1" dirty="0">
                <a:solidFill>
                  <a:srgbClr val="92D050"/>
                </a:solidFill>
              </a:rPr>
              <a:t>.</a:t>
            </a:r>
            <a:endParaRPr lang="it-IT" sz="3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401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1F7235A-1FC4-4632-BC0D-59E79B28C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Ricordiamo che </a:t>
            </a:r>
            <a:r>
              <a:rPr lang="it-IT" dirty="0"/>
              <a:t>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3F3530-F7B9-4D5D-8CBE-9BC4A5701A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9810494" cy="4195481"/>
          </a:xfrm>
        </p:spPr>
        <p:txBody>
          <a:bodyPr/>
          <a:lstStyle/>
          <a:p>
            <a:pPr marL="0" indent="0">
              <a:buNone/>
            </a:pPr>
            <a:r>
              <a:rPr lang="it-IT" sz="3000" dirty="0"/>
              <a:t>Sono</a:t>
            </a:r>
            <a:r>
              <a:rPr lang="it-IT" sz="3000" b="1" dirty="0">
                <a:solidFill>
                  <a:srgbClr val="92D050"/>
                </a:solidFill>
              </a:rPr>
              <a:t> equivalenti </a:t>
            </a:r>
            <a:r>
              <a:rPr lang="it-IT" sz="3000" dirty="0"/>
              <a:t>le proposizioni </a:t>
            </a:r>
          </a:p>
          <a:p>
            <a:pPr marL="0" indent="0">
              <a:buNone/>
            </a:pPr>
            <a:r>
              <a:rPr lang="it-IT" sz="3000" dirty="0"/>
              <a:t>(forme proposizionali):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212EEF8-16F9-4633-8688-6CA50FEDD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35366"/>
              </p:ext>
            </p:extLst>
          </p:nvPr>
        </p:nvGraphicFramePr>
        <p:xfrm>
          <a:off x="2717006" y="3540689"/>
          <a:ext cx="6757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" imgW="1726920" imgH="203040" progId="Equation.DSMT4">
                  <p:embed/>
                </p:oleObj>
              </mc:Choice>
              <mc:Fallback>
                <p:oleObj name="Equation" r:id="rId3" imgW="1726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006" y="3540689"/>
                        <a:ext cx="6757987" cy="795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7CAA71A-5C3F-4AC4-8DD3-0FF034028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84361"/>
              </p:ext>
            </p:extLst>
          </p:nvPr>
        </p:nvGraphicFramePr>
        <p:xfrm>
          <a:off x="2717006" y="4777096"/>
          <a:ext cx="6757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E212EEF8-16F9-4633-8688-6CA50FEDD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006" y="4777096"/>
                        <a:ext cx="6757987" cy="795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00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nuova forma proposizion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Siano </a:t>
            </a:r>
            <a:r>
              <a:rPr lang="it-IT" i="1" dirty="0"/>
              <a:t>P</a:t>
            </a:r>
            <a:r>
              <a:rPr lang="it-IT" dirty="0"/>
              <a:t> e </a:t>
            </a:r>
            <a:r>
              <a:rPr lang="it-IT" i="1" dirty="0"/>
              <a:t>Q</a:t>
            </a:r>
            <a:r>
              <a:rPr lang="it-IT" dirty="0"/>
              <a:t> proposizioni. 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si legge</a:t>
            </a:r>
          </a:p>
          <a:p>
            <a:pPr marL="0" indent="0">
              <a:buNone/>
            </a:pPr>
            <a:endParaRPr lang="it-IT" dirty="0"/>
          </a:p>
          <a:p>
            <a:r>
              <a:rPr lang="it-IT" sz="3000" i="1" dirty="0"/>
              <a:t>P </a:t>
            </a:r>
            <a:r>
              <a:rPr lang="it-IT" sz="3000" b="1" dirty="0">
                <a:solidFill>
                  <a:srgbClr val="FFFF00"/>
                </a:solidFill>
              </a:rPr>
              <a:t>se e solo se </a:t>
            </a:r>
            <a:r>
              <a:rPr lang="it-IT" sz="3000" i="1" dirty="0"/>
              <a:t>Q</a:t>
            </a:r>
          </a:p>
          <a:p>
            <a:r>
              <a:rPr lang="it-IT" sz="3000" i="1" dirty="0"/>
              <a:t>P </a:t>
            </a:r>
            <a:r>
              <a:rPr lang="it-IT" sz="3000" b="1" dirty="0">
                <a:solidFill>
                  <a:srgbClr val="FFFF00"/>
                </a:solidFill>
              </a:rPr>
              <a:t>è condizione necessaria e sufficiente per </a:t>
            </a:r>
            <a:r>
              <a:rPr lang="it-IT" sz="3000" i="1" dirty="0"/>
              <a:t>Q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20629"/>
              </p:ext>
            </p:extLst>
          </p:nvPr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43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nuova forma proposizion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it-IT" sz="3200" dirty="0"/>
              <a:t>La si abbrevia con la notazion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200" dirty="0"/>
          </a:p>
          <a:p>
            <a:pPr marL="0" indent="0">
              <a:buNone/>
            </a:pPr>
            <a:r>
              <a:rPr lang="it-IT" sz="3200" dirty="0"/>
              <a:t>Il connettivo logico </a:t>
            </a:r>
            <a:r>
              <a:rPr lang="it-IT" sz="4300" b="1" dirty="0">
                <a:solidFill>
                  <a:srgbClr val="FFFF00"/>
                </a:solidFill>
                <a:sym typeface="Symbol" panose="05050102010706020507" pitchFamily="18" charset="2"/>
              </a:rPr>
              <a:t></a:t>
            </a:r>
            <a:r>
              <a:rPr lang="it-IT" sz="3200" dirty="0">
                <a:sym typeface="Symbol" panose="05050102010706020507" pitchFamily="18" charset="2"/>
              </a:rPr>
              <a:t> si chiama </a:t>
            </a:r>
          </a:p>
          <a:p>
            <a:pPr marL="0" indent="0">
              <a:buNone/>
            </a:pPr>
            <a:endParaRPr lang="it-IT" sz="3200" dirty="0">
              <a:sym typeface="Symbol" panose="05050102010706020507" pitchFamily="18" charset="2"/>
            </a:endParaRP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doppia implicazione</a:t>
            </a:r>
            <a:r>
              <a:rPr lang="it-IT" b="1" dirty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</a:p>
          <a:p>
            <a:pPr marL="0" indent="0" algn="ctr">
              <a:buNone/>
            </a:pPr>
            <a:r>
              <a:rPr lang="it-IT" dirty="0">
                <a:sym typeface="Symbol" panose="05050102010706020507" pitchFamily="18" charset="2"/>
              </a:rPr>
              <a:t>o </a:t>
            </a:r>
          </a:p>
          <a:p>
            <a:pPr marL="0" indent="0" algn="ctr">
              <a:buNone/>
            </a:pPr>
            <a:r>
              <a:rPr lang="it-IT" sz="3900" b="1" dirty="0">
                <a:solidFill>
                  <a:srgbClr val="FFFF00"/>
                </a:solidFill>
                <a:sym typeface="Symbol" panose="05050102010706020507" pitchFamily="18" charset="2"/>
              </a:rPr>
              <a:t>equivalenza</a:t>
            </a:r>
            <a:endParaRPr lang="it-IT" sz="39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33144"/>
              </p:ext>
            </p:extLst>
          </p:nvPr>
        </p:nvGraphicFramePr>
        <p:xfrm>
          <a:off x="4429125" y="2660650"/>
          <a:ext cx="24987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5" y="2660650"/>
                        <a:ext cx="2498725" cy="10255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811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F3C625-DA98-480F-B50D-943DED8CAE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rgbClr val="92D050"/>
                </a:solidFill>
              </a:rPr>
              <a:t>RICHIAMO – L’implic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E3FD5D9-AC86-42D0-A21D-D5D21A1DF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ate le proposizioni </a:t>
            </a:r>
            <a:r>
              <a:rPr lang="it-IT" i="1" dirty="0"/>
              <a:t>P</a:t>
            </a:r>
            <a:r>
              <a:rPr lang="it-IT" dirty="0"/>
              <a:t> e </a:t>
            </a:r>
            <a:r>
              <a:rPr lang="it-IT" i="1" dirty="0"/>
              <a:t>Q</a:t>
            </a:r>
            <a:r>
              <a:rPr lang="it-IT" dirty="0"/>
              <a:t>, si scriv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e si legge</a:t>
            </a:r>
          </a:p>
          <a:p>
            <a:r>
              <a:rPr lang="it-IT" dirty="0"/>
              <a:t>Se </a:t>
            </a:r>
            <a:r>
              <a:rPr lang="it-IT" i="1" dirty="0"/>
              <a:t>P, </a:t>
            </a:r>
            <a:r>
              <a:rPr lang="it-IT" dirty="0"/>
              <a:t>allora </a:t>
            </a:r>
            <a:r>
              <a:rPr lang="it-IT" i="1" dirty="0"/>
              <a:t>Q</a:t>
            </a:r>
            <a:endParaRPr lang="it-IT" dirty="0"/>
          </a:p>
          <a:p>
            <a:r>
              <a:rPr lang="it-IT" i="1" dirty="0"/>
              <a:t>Q, </a:t>
            </a:r>
            <a:r>
              <a:rPr lang="it-IT" dirty="0"/>
              <a:t>se </a:t>
            </a:r>
            <a:r>
              <a:rPr lang="it-IT" i="1" dirty="0"/>
              <a:t>P</a:t>
            </a:r>
            <a:endParaRPr lang="it-IT" dirty="0"/>
          </a:p>
          <a:p>
            <a:r>
              <a:rPr lang="it-IT" i="1" dirty="0"/>
              <a:t>P </a:t>
            </a:r>
            <a:r>
              <a:rPr lang="it-IT" dirty="0"/>
              <a:t>è condizione sufficiente per </a:t>
            </a:r>
            <a:r>
              <a:rPr lang="it-IT" i="1" dirty="0"/>
              <a:t>Q</a:t>
            </a:r>
          </a:p>
          <a:p>
            <a:r>
              <a:rPr lang="it-IT" i="1" dirty="0"/>
              <a:t>Q</a:t>
            </a:r>
            <a:r>
              <a:rPr lang="it-IT" dirty="0"/>
              <a:t> è condizione necessaria per </a:t>
            </a:r>
            <a:r>
              <a:rPr lang="it-IT" i="1" dirty="0"/>
              <a:t>P </a:t>
            </a:r>
          </a:p>
          <a:p>
            <a:r>
              <a:rPr lang="it-IT" dirty="0"/>
              <a:t> </a:t>
            </a:r>
            <a:r>
              <a:rPr lang="it-IT" b="1" i="1" dirty="0">
                <a:solidFill>
                  <a:srgbClr val="FFFF00"/>
                </a:solidFill>
              </a:rPr>
              <a:t>P </a:t>
            </a:r>
            <a:r>
              <a:rPr lang="it-IT" b="1" dirty="0">
                <a:solidFill>
                  <a:srgbClr val="FFFF00"/>
                </a:solidFill>
              </a:rPr>
              <a:t> solo se 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2B68769-CF4A-4E51-9494-5A837D649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89941"/>
              </p:ext>
            </p:extLst>
          </p:nvPr>
        </p:nvGraphicFramePr>
        <p:xfrm>
          <a:off x="4964900" y="2613011"/>
          <a:ext cx="1297588" cy="56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4900" y="2613011"/>
                        <a:ext cx="1297588" cy="56111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95C782F9-4E38-4B74-B0E3-F8E7E0B002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1594" y="3891978"/>
            <a:ext cx="2057687" cy="219105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5380D4BB-2454-4A6D-872D-C0EE1C760701}"/>
              </a:ext>
            </a:extLst>
          </p:cNvPr>
          <p:cNvSpPr txBox="1"/>
          <p:nvPr/>
        </p:nvSpPr>
        <p:spPr>
          <a:xfrm>
            <a:off x="6412301" y="4433508"/>
            <a:ext cx="88564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i="1" dirty="0">
                <a:solidFill>
                  <a:srgbClr val="0070C0"/>
                </a:solidFill>
              </a:rPr>
              <a:t> P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5A3E35D-006B-4147-A9F3-99F12BE499C6}"/>
              </a:ext>
            </a:extLst>
          </p:cNvPr>
          <p:cNvSpPr txBox="1"/>
          <p:nvPr/>
        </p:nvSpPr>
        <p:spPr>
          <a:xfrm>
            <a:off x="7582619" y="5343344"/>
            <a:ext cx="88564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000" b="1" i="1" dirty="0">
                <a:solidFill>
                  <a:srgbClr val="0070C0"/>
                </a:solidFill>
              </a:rPr>
              <a:t>Q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70CF0FA5-097E-43CD-A011-F7DF1E2D2CBE}"/>
              </a:ext>
            </a:extLst>
          </p:cNvPr>
          <p:cNvCxnSpPr/>
          <p:nvPr/>
        </p:nvCxnSpPr>
        <p:spPr>
          <a:xfrm>
            <a:off x="5613694" y="5343344"/>
            <a:ext cx="55131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119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Una nuova forma proposizion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3200" dirty="0"/>
              <a:t>Si legg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200" dirty="0"/>
              <a:t>come </a:t>
            </a:r>
            <a:endParaRPr lang="it-IT" sz="32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sz="32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2660650"/>
          <a:ext cx="24987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5" y="2660650"/>
                        <a:ext cx="2498725" cy="10255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579430D-341B-468C-87F0-13C4661DB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66730"/>
              </p:ext>
            </p:extLst>
          </p:nvPr>
        </p:nvGraphicFramePr>
        <p:xfrm>
          <a:off x="3244850" y="4924425"/>
          <a:ext cx="4868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4850" y="4924425"/>
                        <a:ext cx="4868863" cy="10255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6737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tavola di verità (rapidamente!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ha </a:t>
            </a:r>
            <a:r>
              <a:rPr lang="it-IT" b="1" dirty="0">
                <a:solidFill>
                  <a:srgbClr val="FFFF00"/>
                </a:solidFill>
              </a:rPr>
              <a:t>valore di verità 1</a:t>
            </a:r>
            <a:r>
              <a:rPr lang="it-IT" dirty="0"/>
              <a:t> solo nel caso in cui siano vere entrambe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Ma un’implicazione è falsa solo in un caso: quando la premessa è vera e la conclusione falsa. Quindi, per avere il desiderato </a:t>
            </a:r>
            <a:r>
              <a:rPr lang="it-IT" b="1" dirty="0">
                <a:solidFill>
                  <a:srgbClr val="FFFF00"/>
                </a:solidFill>
              </a:rPr>
              <a:t>valore di verità 1</a:t>
            </a:r>
            <a:r>
              <a:rPr lang="it-IT" dirty="0"/>
              <a:t> si tratterà di scartare i casi in cui ciò vale per una o l’altra implicazione.</a:t>
            </a:r>
            <a:endParaRPr lang="it-IT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61E653C-74BA-4EEF-BDC9-684362FA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74916"/>
              </p:ext>
            </p:extLst>
          </p:nvPr>
        </p:nvGraphicFramePr>
        <p:xfrm>
          <a:off x="1371086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086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42C2019-61A3-4E0A-8585-0F7132DAC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39919"/>
              </p:ext>
            </p:extLst>
          </p:nvPr>
        </p:nvGraphicFramePr>
        <p:xfrm>
          <a:off x="8022052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61E653C-74BA-4EEF-BDC9-684362FA7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2052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2518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tavola di verità (rapidamente!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ha </a:t>
            </a:r>
            <a:r>
              <a:rPr lang="it-IT" b="1" dirty="0">
                <a:solidFill>
                  <a:srgbClr val="FFFF00"/>
                </a:solidFill>
              </a:rPr>
              <a:t>valore di verità 1</a:t>
            </a:r>
            <a:r>
              <a:rPr lang="it-IT" dirty="0"/>
              <a:t> </a:t>
            </a:r>
            <a:r>
              <a:rPr lang="it-IT" u="heavy" dirty="0">
                <a:uFill>
                  <a:solidFill>
                    <a:srgbClr val="FFFF00"/>
                  </a:solidFill>
                </a:uFill>
              </a:rPr>
              <a:t>eccetto</a:t>
            </a:r>
            <a:r>
              <a:rPr lang="it-IT" dirty="0"/>
              <a:t> nei casi seguenti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61E653C-74BA-4EEF-BDC9-684362FA7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086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61E653C-74BA-4EEF-BDC9-684362FA7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086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42C2019-61A3-4E0A-8585-0F7132DAC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2052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42C2019-61A3-4E0A-8585-0F7132DAC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2052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a 7">
            <a:extLst>
              <a:ext uri="{FF2B5EF4-FFF2-40B4-BE49-F238E27FC236}">
                <a16:creationId xmlns:a16="http://schemas.microsoft.com/office/drawing/2014/main" id="{10F118B6-B06D-47D2-90BC-2A1DB2C01C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919300"/>
              </p:ext>
            </p:extLst>
          </p:nvPr>
        </p:nvGraphicFramePr>
        <p:xfrm>
          <a:off x="1371086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  <p:graphicFrame>
        <p:nvGraphicFramePr>
          <p:cNvPr id="9" name="Tabella 7">
            <a:extLst>
              <a:ext uri="{FF2B5EF4-FFF2-40B4-BE49-F238E27FC236}">
                <a16:creationId xmlns:a16="http://schemas.microsoft.com/office/drawing/2014/main" id="{45E7E411-45DF-4088-8207-991E5CCEB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65279"/>
              </p:ext>
            </p:extLst>
          </p:nvPr>
        </p:nvGraphicFramePr>
        <p:xfrm>
          <a:off x="7997788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6797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tavola di verità (rapidamente!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ha </a:t>
            </a:r>
            <a:r>
              <a:rPr lang="it-IT" b="1" dirty="0">
                <a:solidFill>
                  <a:srgbClr val="FFFF00"/>
                </a:solidFill>
              </a:rPr>
              <a:t>valore di verità 1</a:t>
            </a:r>
            <a:r>
              <a:rPr lang="it-IT" dirty="0"/>
              <a:t> </a:t>
            </a:r>
            <a:r>
              <a:rPr lang="it-IT" u="heavy" dirty="0">
                <a:uFill>
                  <a:solidFill>
                    <a:srgbClr val="FFFF00"/>
                  </a:solidFill>
                </a:uFill>
              </a:rPr>
              <a:t>eccetto</a:t>
            </a:r>
            <a:r>
              <a:rPr lang="it-IT" dirty="0"/>
              <a:t> nei casi seguenti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61E653C-74BA-4EEF-BDC9-684362FA7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086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61E653C-74BA-4EEF-BDC9-684362FA7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086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42C2019-61A3-4E0A-8585-0F7132DAC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2052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42C2019-61A3-4E0A-8585-0F7132DAC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2052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a 7">
            <a:extLst>
              <a:ext uri="{FF2B5EF4-FFF2-40B4-BE49-F238E27FC236}">
                <a16:creationId xmlns:a16="http://schemas.microsoft.com/office/drawing/2014/main" id="{10F118B6-B06D-47D2-90BC-2A1DB2C01C3C}"/>
              </a:ext>
            </a:extLst>
          </p:cNvPr>
          <p:cNvGraphicFramePr>
            <a:graphicFrameLocks noGrp="1"/>
          </p:cNvGraphicFramePr>
          <p:nvPr/>
        </p:nvGraphicFramePr>
        <p:xfrm>
          <a:off x="1371086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  <p:graphicFrame>
        <p:nvGraphicFramePr>
          <p:cNvPr id="9" name="Tabella 7">
            <a:extLst>
              <a:ext uri="{FF2B5EF4-FFF2-40B4-BE49-F238E27FC236}">
                <a16:creationId xmlns:a16="http://schemas.microsoft.com/office/drawing/2014/main" id="{45E7E411-45DF-4088-8207-991E5CCEBE85}"/>
              </a:ext>
            </a:extLst>
          </p:cNvPr>
          <p:cNvGraphicFramePr>
            <a:graphicFrameLocks noGrp="1"/>
          </p:cNvGraphicFramePr>
          <p:nvPr/>
        </p:nvGraphicFramePr>
        <p:xfrm>
          <a:off x="7997788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9B87A2C4-C5D5-473F-B3B1-97215E0722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086" y="4790860"/>
            <a:ext cx="1531874" cy="1657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17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tavola di verità (rapidamente!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ha </a:t>
            </a:r>
            <a:r>
              <a:rPr lang="it-IT" b="1" dirty="0">
                <a:solidFill>
                  <a:srgbClr val="FFFF00"/>
                </a:solidFill>
              </a:rPr>
              <a:t>valore di verità 1</a:t>
            </a:r>
            <a:r>
              <a:rPr lang="it-IT" dirty="0"/>
              <a:t> </a:t>
            </a:r>
            <a:r>
              <a:rPr lang="it-IT" u="heavy" dirty="0">
                <a:uFill>
                  <a:solidFill>
                    <a:srgbClr val="FFFF00"/>
                  </a:solidFill>
                </a:uFill>
              </a:rPr>
              <a:t>eccetto</a:t>
            </a:r>
            <a:r>
              <a:rPr lang="it-IT" dirty="0"/>
              <a:t> nei casi seguenti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61E653C-74BA-4EEF-BDC9-684362FA7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086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61E653C-74BA-4EEF-BDC9-684362FA7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086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42C2019-61A3-4E0A-8585-0F7132DAC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2052" y="4294775"/>
          <a:ext cx="1542122" cy="66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42C2019-61A3-4E0A-8585-0F7132DAC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2052" y="4294775"/>
                        <a:ext cx="1542122" cy="66725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a 7">
            <a:extLst>
              <a:ext uri="{FF2B5EF4-FFF2-40B4-BE49-F238E27FC236}">
                <a16:creationId xmlns:a16="http://schemas.microsoft.com/office/drawing/2014/main" id="{10F118B6-B06D-47D2-90BC-2A1DB2C01C3C}"/>
              </a:ext>
            </a:extLst>
          </p:cNvPr>
          <p:cNvGraphicFramePr>
            <a:graphicFrameLocks noGrp="1"/>
          </p:cNvGraphicFramePr>
          <p:nvPr/>
        </p:nvGraphicFramePr>
        <p:xfrm>
          <a:off x="1371086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  <p:graphicFrame>
        <p:nvGraphicFramePr>
          <p:cNvPr id="9" name="Tabella 7">
            <a:extLst>
              <a:ext uri="{FF2B5EF4-FFF2-40B4-BE49-F238E27FC236}">
                <a16:creationId xmlns:a16="http://schemas.microsoft.com/office/drawing/2014/main" id="{45E7E411-45DF-4088-8207-991E5CCEBE85}"/>
              </a:ext>
            </a:extLst>
          </p:cNvPr>
          <p:cNvGraphicFramePr>
            <a:graphicFrameLocks noGrp="1"/>
          </p:cNvGraphicFramePr>
          <p:nvPr/>
        </p:nvGraphicFramePr>
        <p:xfrm>
          <a:off x="7997788" y="5199611"/>
          <a:ext cx="1590650" cy="73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0000" endA="300" endPos="38500" dist="50800" dir="5400000" sy="-100000" algn="bl" rotWithShape="0"/>
                </a:effectLst>
                <a:tableStyleId>{21E4AEA4-8DFA-4A89-87EB-49C32662AFE0}</a:tableStyleId>
              </a:tblPr>
              <a:tblGrid>
                <a:gridCol w="795325">
                  <a:extLst>
                    <a:ext uri="{9D8B030D-6E8A-4147-A177-3AD203B41FA5}">
                      <a16:colId xmlns:a16="http://schemas.microsoft.com/office/drawing/2014/main" val="4202747282"/>
                    </a:ext>
                  </a:extLst>
                </a:gridCol>
                <a:gridCol w="795325">
                  <a:extLst>
                    <a:ext uri="{9D8B030D-6E8A-4147-A177-3AD203B41FA5}">
                      <a16:colId xmlns:a16="http://schemas.microsoft.com/office/drawing/2014/main" val="2279335401"/>
                    </a:ext>
                  </a:extLst>
                </a:gridCol>
              </a:tblGrid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9580668"/>
                  </a:ext>
                </a:extLst>
              </a:tr>
              <a:tr h="241161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140751"/>
                  </a:ext>
                </a:extLst>
              </a:tr>
            </a:tbl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9B87A2C4-C5D5-473F-B3B1-97215E0722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086" y="4790860"/>
            <a:ext cx="1531874" cy="1657209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E2538B3E-45FF-4C80-9E58-60A9B60F71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98387" y="4790860"/>
            <a:ext cx="1531874" cy="1657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3726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a tavola di verità (rapidamente!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a forma proposizional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ha </a:t>
            </a:r>
            <a:r>
              <a:rPr lang="it-IT" b="1" dirty="0">
                <a:solidFill>
                  <a:srgbClr val="FFFF00"/>
                </a:solidFill>
              </a:rPr>
              <a:t>valore di verità 1 </a:t>
            </a:r>
            <a:r>
              <a:rPr lang="it-IT" dirty="0"/>
              <a:t>quando </a:t>
            </a:r>
            <a:r>
              <a:rPr lang="it-IT" b="1" i="1" dirty="0">
                <a:solidFill>
                  <a:srgbClr val="FFFF00"/>
                </a:solidFill>
              </a:rPr>
              <a:t>P</a:t>
            </a:r>
            <a:r>
              <a:rPr lang="it-IT" b="1" dirty="0">
                <a:solidFill>
                  <a:srgbClr val="FFFF00"/>
                </a:solidFill>
              </a:rPr>
              <a:t> e </a:t>
            </a:r>
            <a:r>
              <a:rPr lang="it-IT" b="1" i="1" dirty="0">
                <a:solidFill>
                  <a:srgbClr val="FFFF00"/>
                </a:solidFill>
              </a:rPr>
              <a:t>Q</a:t>
            </a:r>
            <a:r>
              <a:rPr lang="it-IT" b="1" dirty="0">
                <a:solidFill>
                  <a:srgbClr val="FFFF00"/>
                </a:solidFill>
              </a:rPr>
              <a:t> hanno lo stesso valore di verità</a:t>
            </a: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D6C27F39-C5B2-4FDF-9733-F5423BCB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7771" y="2661339"/>
          <a:ext cx="6342280" cy="10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771" y="2661339"/>
                        <a:ext cx="6342280" cy="102501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5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35358-4CFF-4F43-8F86-ECF3BABCE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La tavola di verità (rapidamente!)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194081F-BA95-4D03-BA7D-CED4CFB2B6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5616216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a tavola di verità di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                                                          è quind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B28586D3-C7AD-4473-9AA1-E3A2E52A70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2692968"/>
              </p:ext>
            </p:extLst>
          </p:nvPr>
        </p:nvGraphicFramePr>
        <p:xfrm>
          <a:off x="7563742" y="1683323"/>
          <a:ext cx="3980139" cy="34913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26713">
                  <a:extLst>
                    <a:ext uri="{9D8B030D-6E8A-4147-A177-3AD203B41FA5}">
                      <a16:colId xmlns:a16="http://schemas.microsoft.com/office/drawing/2014/main" val="3654853712"/>
                    </a:ext>
                  </a:extLst>
                </a:gridCol>
                <a:gridCol w="1326713">
                  <a:extLst>
                    <a:ext uri="{9D8B030D-6E8A-4147-A177-3AD203B41FA5}">
                      <a16:colId xmlns:a16="http://schemas.microsoft.com/office/drawing/2014/main" val="3200349257"/>
                    </a:ext>
                  </a:extLst>
                </a:gridCol>
                <a:gridCol w="1326713">
                  <a:extLst>
                    <a:ext uri="{9D8B030D-6E8A-4147-A177-3AD203B41FA5}">
                      <a16:colId xmlns:a16="http://schemas.microsoft.com/office/drawing/2014/main" val="3350393920"/>
                    </a:ext>
                  </a:extLst>
                </a:gridCol>
              </a:tblGrid>
              <a:tr h="698270"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 P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 Q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P</a:t>
                      </a:r>
                      <a:r>
                        <a:rPr lang="it-IT" sz="2700" b="1" dirty="0">
                          <a:sym typeface="Symbol" panose="05050102010706020507" pitchFamily="18" charset="2"/>
                        </a:rPr>
                        <a:t>Q</a:t>
                      </a:r>
                      <a:endParaRPr lang="it-IT" sz="2700" b="1" dirty="0"/>
                    </a:p>
                  </a:txBody>
                  <a:tcPr marL="139654" marR="139654" marT="69827" marB="69827"/>
                </a:tc>
                <a:extLst>
                  <a:ext uri="{0D108BD9-81ED-4DB2-BD59-A6C34878D82A}">
                    <a16:rowId xmlns:a16="http://schemas.microsoft.com/office/drawing/2014/main" val="2440749955"/>
                  </a:ext>
                </a:extLst>
              </a:tr>
              <a:tr h="698270"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extLst>
                  <a:ext uri="{0D108BD9-81ED-4DB2-BD59-A6C34878D82A}">
                    <a16:rowId xmlns:a16="http://schemas.microsoft.com/office/drawing/2014/main" val="3738119586"/>
                  </a:ext>
                </a:extLst>
              </a:tr>
              <a:tr h="698270"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extLst>
                  <a:ext uri="{0D108BD9-81ED-4DB2-BD59-A6C34878D82A}">
                    <a16:rowId xmlns:a16="http://schemas.microsoft.com/office/drawing/2014/main" val="1348307393"/>
                  </a:ext>
                </a:extLst>
              </a:tr>
              <a:tr h="698270"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0</a:t>
                      </a:r>
                    </a:p>
                  </a:txBody>
                  <a:tcPr marL="139654" marR="139654" marT="69827" marB="69827"/>
                </a:tc>
                <a:extLst>
                  <a:ext uri="{0D108BD9-81ED-4DB2-BD59-A6C34878D82A}">
                    <a16:rowId xmlns:a16="http://schemas.microsoft.com/office/drawing/2014/main" val="1019179984"/>
                  </a:ext>
                </a:extLst>
              </a:tr>
              <a:tr h="698270"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700" b="1" dirty="0"/>
                        <a:t>1</a:t>
                      </a:r>
                    </a:p>
                  </a:txBody>
                  <a:tcPr marL="139654" marR="139654" marT="69827" marB="69827"/>
                </a:tc>
                <a:extLst>
                  <a:ext uri="{0D108BD9-81ED-4DB2-BD59-A6C34878D82A}">
                    <a16:rowId xmlns:a16="http://schemas.microsoft.com/office/drawing/2014/main" val="3212795759"/>
                  </a:ext>
                </a:extLst>
              </a:tr>
            </a:tbl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5B9C05-9291-4BB8-9BCC-39240E4F2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61788"/>
              </p:ext>
            </p:extLst>
          </p:nvPr>
        </p:nvGraphicFramePr>
        <p:xfrm>
          <a:off x="1929273" y="3021986"/>
          <a:ext cx="24987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D6C27F39-C5B2-4FDF-9733-F5423BCB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273" y="3021986"/>
                        <a:ext cx="2498725" cy="10255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44000">
                            <a:srgbClr val="FFC000"/>
                          </a:gs>
                          <a:gs pos="0">
                            <a:srgbClr val="FF0000"/>
                          </a:gs>
                          <a:gs pos="100000">
                            <a:srgbClr val="92D050"/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92AEB6BC-AB95-4624-95B9-1E9838EE46A4}"/>
              </a:ext>
            </a:extLst>
          </p:cNvPr>
          <p:cNvSpPr/>
          <p:nvPr/>
        </p:nvSpPr>
        <p:spPr>
          <a:xfrm>
            <a:off x="7563742" y="2374490"/>
            <a:ext cx="3989742" cy="7152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0C06B804-E361-4CDE-8566-B483C1D1175D}"/>
              </a:ext>
            </a:extLst>
          </p:cNvPr>
          <p:cNvSpPr/>
          <p:nvPr/>
        </p:nvSpPr>
        <p:spPr>
          <a:xfrm>
            <a:off x="7553327" y="4459376"/>
            <a:ext cx="3989742" cy="7152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58AF621F-0AB3-4E82-8CA2-16116D5B76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1863" y="5122344"/>
            <a:ext cx="2553537" cy="81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9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>
                <a:solidFill>
                  <a:srgbClr val="FFFFFF"/>
                </a:solidFill>
              </a:rPr>
              <a:t>Parole chiave 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>
                <a:solidFill>
                  <a:srgbClr val="92D050"/>
                </a:solidFill>
              </a:rPr>
              <a:t>Uguaglianza tra insiemi</a:t>
            </a:r>
          </a:p>
          <a:p>
            <a:pPr marL="0" indent="0">
              <a:buNone/>
            </a:pPr>
            <a:r>
              <a:rPr lang="it-IT" sz="2400" b="1">
                <a:solidFill>
                  <a:srgbClr val="92D050"/>
                </a:solidFill>
              </a:rPr>
              <a:t>Equivalenza tra proposizioni</a:t>
            </a:r>
            <a:endParaRPr lang="it-IT" sz="2400" b="1" dirty="0">
              <a:solidFill>
                <a:srgbClr val="92D050"/>
              </a:solidFill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BCE849DE-A460-4EB4-8A4A-E610E4830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2877" y="3429469"/>
            <a:ext cx="531074" cy="560346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057E28CF-55CD-4ACD-AD8F-3A2683EF5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4590" y="3902994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666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0D3570E-E5E2-46A4-B255-A945E051A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>
                <a:solidFill>
                  <a:srgbClr val="FFFFFF"/>
                </a:solidFill>
              </a:rPr>
              <a:t>Esempio n. 0 – gli insiemi</a:t>
            </a:r>
            <a:endParaRPr lang="it-IT" dirty="0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AFD89D8-C76C-4C82-84D0-6E4E7F642E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5919503" cy="4470821"/>
          </a:xfrm>
          <a:custGeom>
            <a:avLst/>
            <a:gdLst>
              <a:gd name="connsiteX0" fmla="*/ 0 w 5919503"/>
              <a:gd name="connsiteY0" fmla="*/ 0 h 4470821"/>
              <a:gd name="connsiteX1" fmla="*/ 414365 w 5919503"/>
              <a:gd name="connsiteY1" fmla="*/ 0 h 4470821"/>
              <a:gd name="connsiteX2" fmla="*/ 1065511 w 5919503"/>
              <a:gd name="connsiteY2" fmla="*/ 0 h 4470821"/>
              <a:gd name="connsiteX3" fmla="*/ 1716656 w 5919503"/>
              <a:gd name="connsiteY3" fmla="*/ 0 h 4470821"/>
              <a:gd name="connsiteX4" fmla="*/ 2190216 w 5919503"/>
              <a:gd name="connsiteY4" fmla="*/ 0 h 4470821"/>
              <a:gd name="connsiteX5" fmla="*/ 2663776 w 5919503"/>
              <a:gd name="connsiteY5" fmla="*/ 0 h 4470821"/>
              <a:gd name="connsiteX6" fmla="*/ 3255727 w 5919503"/>
              <a:gd name="connsiteY6" fmla="*/ 0 h 4470821"/>
              <a:gd name="connsiteX7" fmla="*/ 3966067 w 5919503"/>
              <a:gd name="connsiteY7" fmla="*/ 0 h 4470821"/>
              <a:gd name="connsiteX8" fmla="*/ 4676407 w 5919503"/>
              <a:gd name="connsiteY8" fmla="*/ 0 h 4470821"/>
              <a:gd name="connsiteX9" fmla="*/ 5149968 w 5919503"/>
              <a:gd name="connsiteY9" fmla="*/ 0 h 4470821"/>
              <a:gd name="connsiteX10" fmla="*/ 5919503 w 5919503"/>
              <a:gd name="connsiteY10" fmla="*/ 0 h 4470821"/>
              <a:gd name="connsiteX11" fmla="*/ 5919503 w 5919503"/>
              <a:gd name="connsiteY11" fmla="*/ 469436 h 4470821"/>
              <a:gd name="connsiteX12" fmla="*/ 5919503 w 5919503"/>
              <a:gd name="connsiteY12" fmla="*/ 983581 h 4470821"/>
              <a:gd name="connsiteX13" fmla="*/ 5919503 w 5919503"/>
              <a:gd name="connsiteY13" fmla="*/ 1408309 h 4470821"/>
              <a:gd name="connsiteX14" fmla="*/ 5919503 w 5919503"/>
              <a:gd name="connsiteY14" fmla="*/ 1833037 h 4470821"/>
              <a:gd name="connsiteX15" fmla="*/ 5919503 w 5919503"/>
              <a:gd name="connsiteY15" fmla="*/ 2257765 h 4470821"/>
              <a:gd name="connsiteX16" fmla="*/ 5919503 w 5919503"/>
              <a:gd name="connsiteY16" fmla="*/ 2906034 h 4470821"/>
              <a:gd name="connsiteX17" fmla="*/ 5919503 w 5919503"/>
              <a:gd name="connsiteY17" fmla="*/ 3330762 h 4470821"/>
              <a:gd name="connsiteX18" fmla="*/ 5919503 w 5919503"/>
              <a:gd name="connsiteY18" fmla="*/ 3934322 h 4470821"/>
              <a:gd name="connsiteX19" fmla="*/ 5919503 w 5919503"/>
              <a:gd name="connsiteY19" fmla="*/ 4470821 h 4470821"/>
              <a:gd name="connsiteX20" fmla="*/ 5327553 w 5919503"/>
              <a:gd name="connsiteY20" fmla="*/ 4470821 h 4470821"/>
              <a:gd name="connsiteX21" fmla="*/ 4735602 w 5919503"/>
              <a:gd name="connsiteY21" fmla="*/ 4470821 h 4470821"/>
              <a:gd name="connsiteX22" fmla="*/ 4202847 w 5919503"/>
              <a:gd name="connsiteY22" fmla="*/ 4470821 h 4470821"/>
              <a:gd name="connsiteX23" fmla="*/ 3492507 w 5919503"/>
              <a:gd name="connsiteY23" fmla="*/ 4470821 h 4470821"/>
              <a:gd name="connsiteX24" fmla="*/ 3018947 w 5919503"/>
              <a:gd name="connsiteY24" fmla="*/ 4470821 h 4470821"/>
              <a:gd name="connsiteX25" fmla="*/ 2545386 w 5919503"/>
              <a:gd name="connsiteY25" fmla="*/ 4470821 h 4470821"/>
              <a:gd name="connsiteX26" fmla="*/ 1835046 w 5919503"/>
              <a:gd name="connsiteY26" fmla="*/ 4470821 h 4470821"/>
              <a:gd name="connsiteX27" fmla="*/ 1420681 w 5919503"/>
              <a:gd name="connsiteY27" fmla="*/ 4470821 h 4470821"/>
              <a:gd name="connsiteX28" fmla="*/ 710340 w 5919503"/>
              <a:gd name="connsiteY28" fmla="*/ 4470821 h 4470821"/>
              <a:gd name="connsiteX29" fmla="*/ 0 w 5919503"/>
              <a:gd name="connsiteY29" fmla="*/ 4470821 h 4470821"/>
              <a:gd name="connsiteX30" fmla="*/ 0 w 5919503"/>
              <a:gd name="connsiteY30" fmla="*/ 3822552 h 4470821"/>
              <a:gd name="connsiteX31" fmla="*/ 0 w 5919503"/>
              <a:gd name="connsiteY31" fmla="*/ 3353116 h 4470821"/>
              <a:gd name="connsiteX32" fmla="*/ 0 w 5919503"/>
              <a:gd name="connsiteY32" fmla="*/ 2928388 h 4470821"/>
              <a:gd name="connsiteX33" fmla="*/ 0 w 5919503"/>
              <a:gd name="connsiteY33" fmla="*/ 2280119 h 4470821"/>
              <a:gd name="connsiteX34" fmla="*/ 0 w 5919503"/>
              <a:gd name="connsiteY34" fmla="*/ 1721266 h 4470821"/>
              <a:gd name="connsiteX35" fmla="*/ 0 w 5919503"/>
              <a:gd name="connsiteY35" fmla="*/ 1072997 h 4470821"/>
              <a:gd name="connsiteX36" fmla="*/ 0 w 5919503"/>
              <a:gd name="connsiteY36" fmla="*/ 514144 h 4470821"/>
              <a:gd name="connsiteX37" fmla="*/ 0 w 5919503"/>
              <a:gd name="connsiteY37" fmla="*/ 0 h 4470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5919503" h="4470821" fill="none" extrusionOk="0">
                <a:moveTo>
                  <a:pt x="0" y="0"/>
                </a:moveTo>
                <a:cubicBezTo>
                  <a:pt x="159002" y="-34139"/>
                  <a:pt x="324946" y="10700"/>
                  <a:pt x="414365" y="0"/>
                </a:cubicBezTo>
                <a:cubicBezTo>
                  <a:pt x="503784" y="-10700"/>
                  <a:pt x="848354" y="20842"/>
                  <a:pt x="1065511" y="0"/>
                </a:cubicBezTo>
                <a:cubicBezTo>
                  <a:pt x="1282668" y="-20842"/>
                  <a:pt x="1484621" y="66162"/>
                  <a:pt x="1716656" y="0"/>
                </a:cubicBezTo>
                <a:cubicBezTo>
                  <a:pt x="1948691" y="-66162"/>
                  <a:pt x="2081450" y="16476"/>
                  <a:pt x="2190216" y="0"/>
                </a:cubicBezTo>
                <a:cubicBezTo>
                  <a:pt x="2298982" y="-16476"/>
                  <a:pt x="2529366" y="9991"/>
                  <a:pt x="2663776" y="0"/>
                </a:cubicBezTo>
                <a:cubicBezTo>
                  <a:pt x="2798186" y="-9991"/>
                  <a:pt x="3089038" y="6761"/>
                  <a:pt x="3255727" y="0"/>
                </a:cubicBezTo>
                <a:cubicBezTo>
                  <a:pt x="3422416" y="-6761"/>
                  <a:pt x="3763186" y="84718"/>
                  <a:pt x="3966067" y="0"/>
                </a:cubicBezTo>
                <a:cubicBezTo>
                  <a:pt x="4168948" y="-84718"/>
                  <a:pt x="4483901" y="57476"/>
                  <a:pt x="4676407" y="0"/>
                </a:cubicBezTo>
                <a:cubicBezTo>
                  <a:pt x="4868913" y="-57476"/>
                  <a:pt x="4954069" y="10918"/>
                  <a:pt x="5149968" y="0"/>
                </a:cubicBezTo>
                <a:cubicBezTo>
                  <a:pt x="5345867" y="-10918"/>
                  <a:pt x="5536864" y="81316"/>
                  <a:pt x="5919503" y="0"/>
                </a:cubicBezTo>
                <a:cubicBezTo>
                  <a:pt x="5968212" y="124674"/>
                  <a:pt x="5906909" y="344814"/>
                  <a:pt x="5919503" y="469436"/>
                </a:cubicBezTo>
                <a:cubicBezTo>
                  <a:pt x="5932097" y="594058"/>
                  <a:pt x="5903897" y="826251"/>
                  <a:pt x="5919503" y="983581"/>
                </a:cubicBezTo>
                <a:cubicBezTo>
                  <a:pt x="5935109" y="1140911"/>
                  <a:pt x="5901783" y="1218238"/>
                  <a:pt x="5919503" y="1408309"/>
                </a:cubicBezTo>
                <a:cubicBezTo>
                  <a:pt x="5937223" y="1598380"/>
                  <a:pt x="5891074" y="1621832"/>
                  <a:pt x="5919503" y="1833037"/>
                </a:cubicBezTo>
                <a:cubicBezTo>
                  <a:pt x="5947932" y="2044242"/>
                  <a:pt x="5895442" y="2117796"/>
                  <a:pt x="5919503" y="2257765"/>
                </a:cubicBezTo>
                <a:cubicBezTo>
                  <a:pt x="5943564" y="2397734"/>
                  <a:pt x="5905527" y="2727122"/>
                  <a:pt x="5919503" y="2906034"/>
                </a:cubicBezTo>
                <a:cubicBezTo>
                  <a:pt x="5933479" y="3084946"/>
                  <a:pt x="5916458" y="3168681"/>
                  <a:pt x="5919503" y="3330762"/>
                </a:cubicBezTo>
                <a:cubicBezTo>
                  <a:pt x="5922548" y="3492843"/>
                  <a:pt x="5884647" y="3733249"/>
                  <a:pt x="5919503" y="3934322"/>
                </a:cubicBezTo>
                <a:cubicBezTo>
                  <a:pt x="5954359" y="4135395"/>
                  <a:pt x="5918434" y="4286044"/>
                  <a:pt x="5919503" y="4470821"/>
                </a:cubicBezTo>
                <a:cubicBezTo>
                  <a:pt x="5688314" y="4505178"/>
                  <a:pt x="5588936" y="4432281"/>
                  <a:pt x="5327553" y="4470821"/>
                </a:cubicBezTo>
                <a:cubicBezTo>
                  <a:pt x="5066170" y="4509361"/>
                  <a:pt x="5018976" y="4435155"/>
                  <a:pt x="4735602" y="4470821"/>
                </a:cubicBezTo>
                <a:cubicBezTo>
                  <a:pt x="4452228" y="4506487"/>
                  <a:pt x="4443615" y="4440508"/>
                  <a:pt x="4202847" y="4470821"/>
                </a:cubicBezTo>
                <a:cubicBezTo>
                  <a:pt x="3962079" y="4501134"/>
                  <a:pt x="3726916" y="4466209"/>
                  <a:pt x="3492507" y="4470821"/>
                </a:cubicBezTo>
                <a:cubicBezTo>
                  <a:pt x="3258098" y="4475433"/>
                  <a:pt x="3135765" y="4459423"/>
                  <a:pt x="3018947" y="4470821"/>
                </a:cubicBezTo>
                <a:cubicBezTo>
                  <a:pt x="2902129" y="4482219"/>
                  <a:pt x="2747912" y="4416346"/>
                  <a:pt x="2545386" y="4470821"/>
                </a:cubicBezTo>
                <a:cubicBezTo>
                  <a:pt x="2342860" y="4525296"/>
                  <a:pt x="1981539" y="4421651"/>
                  <a:pt x="1835046" y="4470821"/>
                </a:cubicBezTo>
                <a:cubicBezTo>
                  <a:pt x="1688553" y="4519991"/>
                  <a:pt x="1600497" y="4441100"/>
                  <a:pt x="1420681" y="4470821"/>
                </a:cubicBezTo>
                <a:cubicBezTo>
                  <a:pt x="1240865" y="4500542"/>
                  <a:pt x="863864" y="4405726"/>
                  <a:pt x="710340" y="4470821"/>
                </a:cubicBezTo>
                <a:cubicBezTo>
                  <a:pt x="556816" y="4535916"/>
                  <a:pt x="240220" y="4442914"/>
                  <a:pt x="0" y="4470821"/>
                </a:cubicBezTo>
                <a:cubicBezTo>
                  <a:pt x="-22391" y="4299336"/>
                  <a:pt x="18915" y="3960667"/>
                  <a:pt x="0" y="3822552"/>
                </a:cubicBezTo>
                <a:cubicBezTo>
                  <a:pt x="-18915" y="3684437"/>
                  <a:pt x="36383" y="3556945"/>
                  <a:pt x="0" y="3353116"/>
                </a:cubicBezTo>
                <a:cubicBezTo>
                  <a:pt x="-36383" y="3149287"/>
                  <a:pt x="14138" y="3125097"/>
                  <a:pt x="0" y="2928388"/>
                </a:cubicBezTo>
                <a:cubicBezTo>
                  <a:pt x="-14138" y="2731679"/>
                  <a:pt x="8122" y="2472031"/>
                  <a:pt x="0" y="2280119"/>
                </a:cubicBezTo>
                <a:cubicBezTo>
                  <a:pt x="-8122" y="2088207"/>
                  <a:pt x="32917" y="1972403"/>
                  <a:pt x="0" y="1721266"/>
                </a:cubicBezTo>
                <a:cubicBezTo>
                  <a:pt x="-32917" y="1470129"/>
                  <a:pt x="44977" y="1285485"/>
                  <a:pt x="0" y="1072997"/>
                </a:cubicBezTo>
                <a:cubicBezTo>
                  <a:pt x="-44977" y="860509"/>
                  <a:pt x="21833" y="641319"/>
                  <a:pt x="0" y="514144"/>
                </a:cubicBezTo>
                <a:cubicBezTo>
                  <a:pt x="-21833" y="386969"/>
                  <a:pt x="51160" y="170872"/>
                  <a:pt x="0" y="0"/>
                </a:cubicBezTo>
                <a:close/>
              </a:path>
              <a:path w="5919503" h="4470821" stroke="0" extrusionOk="0">
                <a:moveTo>
                  <a:pt x="0" y="0"/>
                </a:moveTo>
                <a:cubicBezTo>
                  <a:pt x="313287" y="-78632"/>
                  <a:pt x="519932" y="55644"/>
                  <a:pt x="710340" y="0"/>
                </a:cubicBezTo>
                <a:cubicBezTo>
                  <a:pt x="900748" y="-55644"/>
                  <a:pt x="995599" y="45371"/>
                  <a:pt x="1124706" y="0"/>
                </a:cubicBezTo>
                <a:cubicBezTo>
                  <a:pt x="1253813" y="-45371"/>
                  <a:pt x="1617637" y="16826"/>
                  <a:pt x="1775851" y="0"/>
                </a:cubicBezTo>
                <a:cubicBezTo>
                  <a:pt x="1934066" y="-16826"/>
                  <a:pt x="2101538" y="68175"/>
                  <a:pt x="2367801" y="0"/>
                </a:cubicBezTo>
                <a:cubicBezTo>
                  <a:pt x="2634064" y="-68175"/>
                  <a:pt x="2711468" y="51165"/>
                  <a:pt x="2900556" y="0"/>
                </a:cubicBezTo>
                <a:cubicBezTo>
                  <a:pt x="3089644" y="-51165"/>
                  <a:pt x="3281036" y="50348"/>
                  <a:pt x="3492507" y="0"/>
                </a:cubicBezTo>
                <a:cubicBezTo>
                  <a:pt x="3703978" y="-50348"/>
                  <a:pt x="3766649" y="35990"/>
                  <a:pt x="4025262" y="0"/>
                </a:cubicBezTo>
                <a:cubicBezTo>
                  <a:pt x="4283875" y="-35990"/>
                  <a:pt x="4510269" y="27132"/>
                  <a:pt x="4676407" y="0"/>
                </a:cubicBezTo>
                <a:cubicBezTo>
                  <a:pt x="4842545" y="-27132"/>
                  <a:pt x="5045808" y="932"/>
                  <a:pt x="5327553" y="0"/>
                </a:cubicBezTo>
                <a:cubicBezTo>
                  <a:pt x="5609298" y="-932"/>
                  <a:pt x="5643428" y="69061"/>
                  <a:pt x="5919503" y="0"/>
                </a:cubicBezTo>
                <a:cubicBezTo>
                  <a:pt x="5972147" y="235765"/>
                  <a:pt x="5894055" y="516327"/>
                  <a:pt x="5919503" y="648269"/>
                </a:cubicBezTo>
                <a:cubicBezTo>
                  <a:pt x="5944951" y="780211"/>
                  <a:pt x="5917526" y="919160"/>
                  <a:pt x="5919503" y="1162413"/>
                </a:cubicBezTo>
                <a:cubicBezTo>
                  <a:pt x="5921480" y="1405666"/>
                  <a:pt x="5861419" y="1429439"/>
                  <a:pt x="5919503" y="1676558"/>
                </a:cubicBezTo>
                <a:cubicBezTo>
                  <a:pt x="5977587" y="1923678"/>
                  <a:pt x="5903754" y="2038608"/>
                  <a:pt x="5919503" y="2324827"/>
                </a:cubicBezTo>
                <a:cubicBezTo>
                  <a:pt x="5935252" y="2611046"/>
                  <a:pt x="5877775" y="2665823"/>
                  <a:pt x="5919503" y="2838971"/>
                </a:cubicBezTo>
                <a:cubicBezTo>
                  <a:pt x="5961231" y="3012119"/>
                  <a:pt x="5857893" y="3124358"/>
                  <a:pt x="5919503" y="3353116"/>
                </a:cubicBezTo>
                <a:cubicBezTo>
                  <a:pt x="5981113" y="3581874"/>
                  <a:pt x="5912434" y="3736472"/>
                  <a:pt x="5919503" y="3956677"/>
                </a:cubicBezTo>
                <a:cubicBezTo>
                  <a:pt x="5926572" y="4176882"/>
                  <a:pt x="5895613" y="4289721"/>
                  <a:pt x="5919503" y="4470821"/>
                </a:cubicBezTo>
                <a:cubicBezTo>
                  <a:pt x="5670326" y="4536006"/>
                  <a:pt x="5428228" y="4437991"/>
                  <a:pt x="5209163" y="4470821"/>
                </a:cubicBezTo>
                <a:cubicBezTo>
                  <a:pt x="4990098" y="4503651"/>
                  <a:pt x="4841710" y="4454067"/>
                  <a:pt x="4558017" y="4470821"/>
                </a:cubicBezTo>
                <a:cubicBezTo>
                  <a:pt x="4274324" y="4487575"/>
                  <a:pt x="4084695" y="4447288"/>
                  <a:pt x="3906872" y="4470821"/>
                </a:cubicBezTo>
                <a:cubicBezTo>
                  <a:pt x="3729050" y="4494354"/>
                  <a:pt x="3677167" y="4443220"/>
                  <a:pt x="3492507" y="4470821"/>
                </a:cubicBezTo>
                <a:cubicBezTo>
                  <a:pt x="3307847" y="4498422"/>
                  <a:pt x="3156584" y="4462541"/>
                  <a:pt x="2900556" y="4470821"/>
                </a:cubicBezTo>
                <a:cubicBezTo>
                  <a:pt x="2644528" y="4479101"/>
                  <a:pt x="2375063" y="4452333"/>
                  <a:pt x="2190216" y="4470821"/>
                </a:cubicBezTo>
                <a:cubicBezTo>
                  <a:pt x="2005369" y="4489309"/>
                  <a:pt x="1918349" y="4467077"/>
                  <a:pt x="1775851" y="4470821"/>
                </a:cubicBezTo>
                <a:cubicBezTo>
                  <a:pt x="1633353" y="4474565"/>
                  <a:pt x="1307191" y="4414518"/>
                  <a:pt x="1124706" y="4470821"/>
                </a:cubicBezTo>
                <a:cubicBezTo>
                  <a:pt x="942221" y="4527124"/>
                  <a:pt x="851112" y="4458500"/>
                  <a:pt x="651145" y="4470821"/>
                </a:cubicBezTo>
                <a:cubicBezTo>
                  <a:pt x="451178" y="4483142"/>
                  <a:pt x="133487" y="4455863"/>
                  <a:pt x="0" y="4470821"/>
                </a:cubicBezTo>
                <a:cubicBezTo>
                  <a:pt x="-25357" y="4224958"/>
                  <a:pt x="33795" y="4109638"/>
                  <a:pt x="0" y="3822552"/>
                </a:cubicBezTo>
                <a:cubicBezTo>
                  <a:pt x="-33795" y="3535466"/>
                  <a:pt x="8616" y="3378153"/>
                  <a:pt x="0" y="3218991"/>
                </a:cubicBezTo>
                <a:cubicBezTo>
                  <a:pt x="-8616" y="3059829"/>
                  <a:pt x="60188" y="2931196"/>
                  <a:pt x="0" y="2660138"/>
                </a:cubicBezTo>
                <a:cubicBezTo>
                  <a:pt x="-60188" y="2389080"/>
                  <a:pt x="39357" y="2367256"/>
                  <a:pt x="0" y="2235411"/>
                </a:cubicBezTo>
                <a:cubicBezTo>
                  <a:pt x="-39357" y="2103566"/>
                  <a:pt x="22800" y="1960062"/>
                  <a:pt x="0" y="1810683"/>
                </a:cubicBezTo>
                <a:cubicBezTo>
                  <a:pt x="-22800" y="1661304"/>
                  <a:pt x="49962" y="1503838"/>
                  <a:pt x="0" y="1296538"/>
                </a:cubicBezTo>
                <a:cubicBezTo>
                  <a:pt x="-49962" y="1089238"/>
                  <a:pt x="50172" y="1031580"/>
                  <a:pt x="0" y="827102"/>
                </a:cubicBezTo>
                <a:cubicBezTo>
                  <a:pt x="-50172" y="622624"/>
                  <a:pt x="64609" y="180649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5">
                  <a:lumMod val="20000"/>
                  <a:lumOff val="8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76200">
            <a:solidFill>
              <a:srgbClr val="00B0F0"/>
            </a:solidFill>
            <a:extLst>
              <a:ext uri="{C807C97D-BFC1-408E-A445-0C87EB9F89A2}">
                <ask:lineSketchStyleProps xmlns:ask="http://schemas.microsoft.com/office/drawing/2018/sketchyshapes" sd="2705851787">
                  <ask:type>
                    <ask:lineSketchScribble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Siano </a:t>
            </a:r>
            <a:r>
              <a:rPr lang="it-IT" i="1" dirty="0"/>
              <a:t>X </a:t>
            </a:r>
            <a:r>
              <a:rPr lang="it-IT" dirty="0"/>
              <a:t> e </a:t>
            </a:r>
            <a:r>
              <a:rPr lang="it-IT" i="1" dirty="0"/>
              <a:t>Y </a:t>
            </a:r>
            <a:r>
              <a:rPr lang="it-IT" dirty="0"/>
              <a:t>insiemi. L’</a:t>
            </a:r>
            <a:r>
              <a:rPr lang="it-IT" b="1" dirty="0"/>
              <a:t>uguaglianza</a:t>
            </a:r>
          </a:p>
          <a:p>
            <a:pPr marL="0" indent="0" algn="ctr">
              <a:buNone/>
            </a:pPr>
            <a:r>
              <a:rPr lang="it-IT" sz="4000" b="1" i="1" dirty="0">
                <a:highlight>
                  <a:srgbClr val="ACD433"/>
                </a:highlight>
              </a:rPr>
              <a:t>X </a:t>
            </a:r>
            <a:r>
              <a:rPr lang="it-IT" sz="4000" b="1" dirty="0">
                <a:highlight>
                  <a:srgbClr val="ACD433"/>
                </a:highlight>
              </a:rPr>
              <a:t>= </a:t>
            </a:r>
            <a:r>
              <a:rPr lang="it-IT" sz="4000" b="1" i="1" dirty="0">
                <a:highlight>
                  <a:srgbClr val="ACD433"/>
                </a:highlight>
              </a:rPr>
              <a:t>Y</a:t>
            </a:r>
          </a:p>
          <a:p>
            <a:pPr marL="0" indent="0" algn="just">
              <a:buNone/>
            </a:pPr>
            <a:r>
              <a:rPr lang="it-IT" dirty="0"/>
              <a:t>significa che</a:t>
            </a:r>
          </a:p>
          <a:p>
            <a:pPr marL="0" indent="0" algn="ctr">
              <a:buNone/>
            </a:pPr>
            <a:r>
              <a:rPr lang="it-IT" i="1" dirty="0">
                <a:sym typeface="Symbol" panose="05050102010706020507" pitchFamily="18" charset="2"/>
              </a:rPr>
              <a:t>X </a:t>
            </a:r>
            <a:r>
              <a:rPr lang="it-IT" dirty="0">
                <a:sym typeface="Symbol" panose="05050102010706020507" pitchFamily="18" charset="2"/>
              </a:rPr>
              <a:t> </a:t>
            </a:r>
            <a:r>
              <a:rPr lang="it-IT" i="1" dirty="0">
                <a:sym typeface="Symbol" panose="05050102010706020507" pitchFamily="18" charset="2"/>
              </a:rPr>
              <a:t>Y   </a:t>
            </a:r>
            <a:r>
              <a:rPr lang="it-IT" dirty="0">
                <a:sym typeface="Symbol" panose="05050102010706020507" pitchFamily="18" charset="2"/>
              </a:rPr>
              <a:t>   </a:t>
            </a:r>
            <a:r>
              <a:rPr lang="it-IT" i="1" dirty="0">
                <a:sym typeface="Symbol" panose="05050102010706020507" pitchFamily="18" charset="2"/>
              </a:rPr>
              <a:t>Y </a:t>
            </a:r>
            <a:r>
              <a:rPr lang="it-IT" dirty="0">
                <a:sym typeface="Symbol" panose="05050102010706020507" pitchFamily="18" charset="2"/>
              </a:rPr>
              <a:t> </a:t>
            </a:r>
            <a:r>
              <a:rPr lang="it-IT" i="1" dirty="0">
                <a:sym typeface="Symbol" panose="05050102010706020507" pitchFamily="18" charset="2"/>
              </a:rPr>
              <a:t>X,</a:t>
            </a:r>
            <a:endParaRPr lang="it-IT" dirty="0">
              <a:sym typeface="Symbol" panose="05050102010706020507" pitchFamily="18" charset="2"/>
            </a:endParaRPr>
          </a:p>
          <a:p>
            <a:pPr marL="0" indent="0" algn="just">
              <a:buNone/>
            </a:pPr>
            <a:r>
              <a:rPr lang="it-IT" dirty="0">
                <a:sym typeface="Symbol" panose="05050102010706020507" pitchFamily="18" charset="2"/>
              </a:rPr>
              <a:t>ossia </a:t>
            </a:r>
          </a:p>
          <a:p>
            <a:pPr marL="0" indent="0" algn="just">
              <a:buNone/>
            </a:pPr>
            <a:r>
              <a:rPr lang="it-IT" dirty="0">
                <a:sym typeface="Symbol" panose="05050102010706020507" pitchFamily="18" charset="2"/>
              </a:rPr>
              <a:t>     (</a:t>
            </a:r>
            <a:r>
              <a:rPr lang="it-IT" i="1" dirty="0">
                <a:sym typeface="Symbol" panose="05050102010706020507" pitchFamily="18" charset="2"/>
              </a:rPr>
              <a:t>x</a:t>
            </a:r>
            <a:r>
              <a:rPr lang="it-IT" dirty="0">
                <a:sym typeface="Symbol" panose="05050102010706020507" pitchFamily="18" charset="2"/>
              </a:rPr>
              <a:t>)     (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 err="1">
                <a:sym typeface="Symbol" panose="05050102010706020507" pitchFamily="18" charset="2"/>
              </a:rPr>
              <a:t>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i="1" dirty="0">
                <a:sym typeface="Symbol" panose="05050102010706020507" pitchFamily="18" charset="2"/>
              </a:rPr>
              <a:t> </a:t>
            </a:r>
            <a:r>
              <a:rPr lang="it-IT" dirty="0">
                <a:sym typeface="Symbol" panose="05050102010706020507" pitchFamily="18" charset="2"/>
              </a:rPr>
              <a:t> 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 err="1">
                <a:sym typeface="Symbol" panose="05050102010706020507" pitchFamily="18" charset="2"/>
              </a:rPr>
              <a:t></a:t>
            </a:r>
            <a:r>
              <a:rPr lang="it-IT" i="1" dirty="0" err="1">
                <a:sym typeface="Symbol" panose="05050102010706020507" pitchFamily="18" charset="2"/>
              </a:rPr>
              <a:t>Y</a:t>
            </a:r>
            <a:r>
              <a:rPr lang="it-IT" dirty="0">
                <a:sym typeface="Symbol" panose="05050102010706020507" pitchFamily="18" charset="2"/>
              </a:rPr>
              <a:t>)  (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 err="1">
                <a:sym typeface="Symbol" panose="05050102010706020507" pitchFamily="18" charset="2"/>
              </a:rPr>
              <a:t></a:t>
            </a:r>
            <a:r>
              <a:rPr lang="it-IT" i="1" dirty="0" err="1">
                <a:sym typeface="Symbol" panose="05050102010706020507" pitchFamily="18" charset="2"/>
              </a:rPr>
              <a:t>Y</a:t>
            </a:r>
            <a:r>
              <a:rPr lang="it-IT" i="1" dirty="0">
                <a:sym typeface="Symbol" panose="05050102010706020507" pitchFamily="18" charset="2"/>
              </a:rPr>
              <a:t> </a:t>
            </a:r>
            <a:r>
              <a:rPr lang="it-IT" dirty="0">
                <a:sym typeface="Symbol" panose="05050102010706020507" pitchFamily="18" charset="2"/>
              </a:rPr>
              <a:t> 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 err="1">
                <a:sym typeface="Symbol" panose="05050102010706020507" pitchFamily="18" charset="2"/>
              </a:rPr>
              <a:t></a:t>
            </a:r>
            <a:r>
              <a:rPr lang="it-IT" i="1" dirty="0" err="1">
                <a:sym typeface="Symbol" panose="05050102010706020507" pitchFamily="18" charset="2"/>
              </a:rPr>
              <a:t>X</a:t>
            </a:r>
            <a:r>
              <a:rPr lang="it-IT" dirty="0">
                <a:sym typeface="Symbol" panose="05050102010706020507" pitchFamily="18" charset="2"/>
              </a:rPr>
              <a:t>) </a:t>
            </a:r>
          </a:p>
          <a:p>
            <a:pPr marL="0" indent="0" algn="just">
              <a:buNone/>
            </a:pPr>
            <a:r>
              <a:rPr lang="it-IT" dirty="0">
                <a:sym typeface="Symbol" panose="05050102010706020507" pitchFamily="18" charset="2"/>
              </a:rPr>
              <a:t>e infine</a:t>
            </a:r>
          </a:p>
          <a:p>
            <a:pPr marL="0" indent="0" algn="ctr">
              <a:buNone/>
            </a:pPr>
            <a:r>
              <a:rPr lang="it-IT" sz="4000" b="1" dirty="0">
                <a:highlight>
                  <a:srgbClr val="ACD433"/>
                </a:highlight>
                <a:sym typeface="Symbol" panose="05050102010706020507" pitchFamily="18" charset="2"/>
              </a:rPr>
              <a:t>(</a:t>
            </a:r>
            <a:r>
              <a:rPr lang="it-IT" sz="4000" b="1" i="1" dirty="0">
                <a:highlight>
                  <a:srgbClr val="ACD433"/>
                </a:highlight>
                <a:sym typeface="Symbol" panose="05050102010706020507" pitchFamily="18" charset="2"/>
              </a:rPr>
              <a:t>x</a:t>
            </a:r>
            <a:r>
              <a:rPr lang="it-IT" sz="4000" b="1" dirty="0">
                <a:highlight>
                  <a:srgbClr val="ACD433"/>
                </a:highlight>
                <a:sym typeface="Symbol" panose="05050102010706020507" pitchFamily="18" charset="2"/>
              </a:rPr>
              <a:t>)     (</a:t>
            </a:r>
            <a:r>
              <a:rPr lang="it-IT" sz="4000" b="1" i="1" dirty="0" err="1">
                <a:highlight>
                  <a:srgbClr val="ACD433"/>
                </a:highlight>
                <a:sym typeface="Symbol" panose="05050102010706020507" pitchFamily="18" charset="2"/>
              </a:rPr>
              <a:t>x</a:t>
            </a:r>
            <a:r>
              <a:rPr lang="it-IT" sz="4000" b="1" dirty="0" err="1">
                <a:highlight>
                  <a:srgbClr val="ACD433"/>
                </a:highlight>
                <a:sym typeface="Symbol" panose="05050102010706020507" pitchFamily="18" charset="2"/>
              </a:rPr>
              <a:t></a:t>
            </a:r>
            <a:r>
              <a:rPr lang="it-IT" sz="4000" b="1" i="1" dirty="0" err="1">
                <a:highlight>
                  <a:srgbClr val="ACD433"/>
                </a:highlight>
                <a:sym typeface="Symbol" panose="05050102010706020507" pitchFamily="18" charset="2"/>
              </a:rPr>
              <a:t>X</a:t>
            </a:r>
            <a:r>
              <a:rPr lang="it-IT" sz="4000" b="1" i="1" dirty="0">
                <a:highlight>
                  <a:srgbClr val="ACD433"/>
                </a:highlight>
                <a:sym typeface="Symbol" panose="05050102010706020507" pitchFamily="18" charset="2"/>
              </a:rPr>
              <a:t> </a:t>
            </a:r>
            <a:r>
              <a:rPr lang="it-IT" sz="4000" b="1" dirty="0">
                <a:highlight>
                  <a:srgbClr val="ACD433"/>
                </a:highlight>
                <a:sym typeface="Symbol" panose="05050102010706020507" pitchFamily="18" charset="2"/>
              </a:rPr>
              <a:t> </a:t>
            </a:r>
            <a:r>
              <a:rPr lang="it-IT" sz="4000" b="1" i="1" dirty="0" err="1">
                <a:highlight>
                  <a:srgbClr val="ACD433"/>
                </a:highlight>
                <a:sym typeface="Symbol" panose="05050102010706020507" pitchFamily="18" charset="2"/>
              </a:rPr>
              <a:t>x</a:t>
            </a:r>
            <a:r>
              <a:rPr lang="it-IT" sz="4000" b="1" dirty="0" err="1">
                <a:highlight>
                  <a:srgbClr val="ACD433"/>
                </a:highlight>
                <a:sym typeface="Symbol" panose="05050102010706020507" pitchFamily="18" charset="2"/>
              </a:rPr>
              <a:t></a:t>
            </a:r>
            <a:r>
              <a:rPr lang="it-IT" sz="4000" b="1" i="1" dirty="0" err="1">
                <a:highlight>
                  <a:srgbClr val="ACD433"/>
                </a:highlight>
                <a:sym typeface="Symbol" panose="05050102010706020507" pitchFamily="18" charset="2"/>
              </a:rPr>
              <a:t>Y</a:t>
            </a:r>
            <a:r>
              <a:rPr lang="it-IT" sz="4000" b="1" dirty="0">
                <a:highlight>
                  <a:srgbClr val="ACD433"/>
                </a:highlight>
                <a:sym typeface="Symbol" panose="05050102010706020507" pitchFamily="18" charset="2"/>
              </a:rPr>
              <a:t>)</a:t>
            </a:r>
          </a:p>
          <a:p>
            <a:pPr marL="0" indent="0" algn="just">
              <a:buNone/>
            </a:pPr>
            <a:endParaRPr lang="it-IT" dirty="0"/>
          </a:p>
        </p:txBody>
      </p:sp>
      <p:pic>
        <p:nvPicPr>
          <p:cNvPr id="30724" name="Picture 4" descr="Solar Eclipse Wallpaper and Background Image | 1600x1200 | ID:324590 -  Wallpaper Abyss">
            <a:extLst>
              <a:ext uri="{FF2B5EF4-FFF2-40B4-BE49-F238E27FC236}">
                <a16:creationId xmlns:a16="http://schemas.microsoft.com/office/drawing/2014/main" id="{ACDA789B-D7E8-4C07-B582-C2F56E901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968" y="3709642"/>
            <a:ext cx="24669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53701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89000"/>
              </a:schemeClr>
            </a:gs>
            <a:gs pos="23000">
              <a:srgbClr val="7030A0"/>
            </a:gs>
            <a:gs pos="69000">
              <a:srgbClr val="7030A0"/>
            </a:gs>
            <a:gs pos="97000">
              <a:srgbClr val="FFFF00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Short Vowel Word Study App">
            <a:extLst>
              <a:ext uri="{FF2B5EF4-FFF2-40B4-BE49-F238E27FC236}">
                <a16:creationId xmlns:a16="http://schemas.microsoft.com/office/drawing/2014/main" id="{DA8302D2-9B65-403D-8DAE-1452A5D435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alphaModFix amt="25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46" b="21804"/>
          <a:stretch/>
        </p:blipFill>
        <p:spPr bwMode="auto">
          <a:xfrm>
            <a:off x="20" y="-1"/>
            <a:ext cx="1219198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8F0AA30-B9BD-493A-B260-CE91CBCC8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</p:spPr>
        <p:txBody>
          <a:bodyPr>
            <a:normAutofit/>
          </a:bodyPr>
          <a:lstStyle/>
          <a:p>
            <a:r>
              <a:rPr lang="it-IT" b="1" dirty="0">
                <a:solidFill>
                  <a:srgbClr val="FFFF00"/>
                </a:solidFill>
              </a:rPr>
              <a:t>Esempio n.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187C4E-14B9-4504-B200-5127823FA7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DA91742-72B0-472D-827C-98A558C21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FB4E8D62-7035-43A0-8676-85CC48ED50A6}"/>
              </a:ext>
            </a:extLst>
          </p:cNvPr>
          <p:cNvSpPr/>
          <p:nvPr/>
        </p:nvSpPr>
        <p:spPr>
          <a:xfrm>
            <a:off x="1892060" y="2989385"/>
            <a:ext cx="79478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3000" b="1" dirty="0">
                <a:solidFill>
                  <a:srgbClr val="FFFF00"/>
                </a:solidFill>
              </a:rPr>
              <a:t>Una parola inizia per vocale</a:t>
            </a:r>
          </a:p>
          <a:p>
            <a:pPr algn="ctr"/>
            <a:endParaRPr lang="it-IT" sz="3000" b="1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algn="ctr"/>
            <a:endParaRPr lang="it-IT" sz="3000" b="1" dirty="0">
              <a:solidFill>
                <a:srgbClr val="FFFF00"/>
              </a:solidFill>
            </a:endParaRPr>
          </a:p>
          <a:p>
            <a:pPr algn="ctr"/>
            <a:endParaRPr lang="it-IT" sz="3000" b="1" dirty="0">
              <a:solidFill>
                <a:srgbClr val="FFFF00"/>
              </a:solidFill>
            </a:endParaRPr>
          </a:p>
          <a:p>
            <a:pPr algn="ctr"/>
            <a:r>
              <a:rPr lang="it-IT" sz="3000" b="1" dirty="0">
                <a:solidFill>
                  <a:srgbClr val="FFFF00"/>
                </a:solidFill>
              </a:rPr>
              <a:t>Una parola inizia per una delle seguenti lettere: A, E, I, O, U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B105EFB-60C6-4995-898E-8E1A6A360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86580"/>
              </p:ext>
            </p:extLst>
          </p:nvPr>
        </p:nvGraphicFramePr>
        <p:xfrm>
          <a:off x="5319715" y="3552137"/>
          <a:ext cx="868299" cy="13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4" imgW="139680" imgH="215640" progId="Equation.DSMT4">
                  <p:embed/>
                </p:oleObj>
              </mc:Choice>
              <mc:Fallback>
                <p:oleObj name="Equation" r:id="rId4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9715" y="3552137"/>
                        <a:ext cx="868299" cy="13419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AD4982A-ADB7-4989-B106-A50A78BB42CD}"/>
              </a:ext>
            </a:extLst>
          </p:cNvPr>
          <p:cNvSpPr txBox="1"/>
          <p:nvPr/>
        </p:nvSpPr>
        <p:spPr>
          <a:xfrm>
            <a:off x="1288211" y="3986291"/>
            <a:ext cx="3214778" cy="400110"/>
          </a:xfrm>
          <a:prstGeom prst="rect">
            <a:avLst/>
          </a:prstGeom>
          <a:gradFill>
            <a:gsLst>
              <a:gs pos="0">
                <a:srgbClr val="FFFF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chemeClr val="bg1"/>
                </a:solidFill>
              </a:rPr>
              <a:t>Per definizione di </a:t>
            </a:r>
            <a:r>
              <a:rPr lang="it-IT" sz="2000" b="1" i="1" dirty="0">
                <a:solidFill>
                  <a:schemeClr val="bg1"/>
                </a:solidFill>
              </a:rPr>
              <a:t>vocale </a:t>
            </a:r>
            <a:endParaRPr lang="it-IT" sz="2000" b="1" dirty="0">
              <a:solidFill>
                <a:schemeClr val="bg1"/>
              </a:solidFill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2CF35A8A-8A81-43F1-BBC5-17501E204097}"/>
              </a:ext>
            </a:extLst>
          </p:cNvPr>
          <p:cNvCxnSpPr/>
          <p:nvPr/>
        </p:nvCxnSpPr>
        <p:spPr>
          <a:xfrm>
            <a:off x="4445479" y="4175185"/>
            <a:ext cx="667110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25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CEE35D-1DD3-4E23-8518-1E8C351B1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Esemp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C18DC27-2610-417D-AD9E-B2E72C030C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5616216" cy="3785419"/>
          </a:xfrm>
        </p:spPr>
        <p:txBody>
          <a:bodyPr>
            <a:normAutofit/>
          </a:bodyPr>
          <a:lstStyle/>
          <a:p>
            <a:r>
              <a:rPr lang="it-IT" dirty="0"/>
              <a:t>Hai 23 anni </a:t>
            </a:r>
            <a:r>
              <a:rPr lang="it-IT" dirty="0">
                <a:sym typeface="Symbol" panose="05050102010706020507" pitchFamily="18" charset="2"/>
              </a:rPr>
              <a:t> Sei maggiorenne</a:t>
            </a:r>
            <a:endParaRPr lang="it-IT" dirty="0"/>
          </a:p>
          <a:p>
            <a:r>
              <a:rPr lang="it-IT" dirty="0"/>
              <a:t>Se hai 23 anni, allora sei maggiorenne</a:t>
            </a:r>
          </a:p>
          <a:p>
            <a:r>
              <a:rPr lang="it-IT" dirty="0"/>
              <a:t>Sei maggiorenne se hai 23 anni</a:t>
            </a:r>
          </a:p>
          <a:p>
            <a:r>
              <a:rPr lang="it-IT" dirty="0"/>
              <a:t>Condizione sufficiente affinché tu sia maggiorenne è che tu abbia 23 anni</a:t>
            </a:r>
          </a:p>
          <a:p>
            <a:r>
              <a:rPr lang="it-IT" dirty="0"/>
              <a:t>Condizione necessaria affinché tu abbia 23 anni è che tu sia maggiorenne</a:t>
            </a:r>
          </a:p>
          <a:p>
            <a:r>
              <a:rPr lang="it-IT" dirty="0"/>
              <a:t>Hai 23 anni solo se sei maggiorenne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C47AC79-3E4D-453D-8FCD-7AB0653F6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742" y="1946397"/>
            <a:ext cx="3980139" cy="2965203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826099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Immagine che contiene segnale&#10;&#10;Descrizione generata automaticamente">
            <a:extLst>
              <a:ext uri="{FF2B5EF4-FFF2-40B4-BE49-F238E27FC236}">
                <a16:creationId xmlns:a16="http://schemas.microsoft.com/office/drawing/2014/main" id="{7ABA0D8E-04A8-4106-9147-7D0728A570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</a:blip>
          <a:srcRect l="9091" t="17543" b="1539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9DF628-3DC1-41BF-9730-E680D7FC23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3316" y="0"/>
            <a:ext cx="7770296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BF78868-3ABD-4682-A63C-833D556AB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1931" y="295728"/>
            <a:ext cx="6557921" cy="767688"/>
          </a:xfrm>
        </p:spPr>
        <p:txBody>
          <a:bodyPr anchor="b">
            <a:normAutofit/>
          </a:bodyPr>
          <a:lstStyle/>
          <a:p>
            <a:r>
              <a:rPr lang="it-IT" sz="2800" b="1" dirty="0">
                <a:solidFill>
                  <a:schemeClr val="bg1"/>
                </a:solidFill>
              </a:rPr>
              <a:t>Esempio n.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3695FD-17A6-460C-AFB4-A56F8DFB4E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2800" y="1295400"/>
            <a:ext cx="7772400" cy="55626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115234-B5A7-441A-B154-9FD38E829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932" y="1447800"/>
            <a:ext cx="7521125" cy="4800599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12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4 e 6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6517FB2-223C-47C4-9E39-84EAC3BF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76468"/>
              </p:ext>
            </p:extLst>
          </p:nvPr>
        </p:nvGraphicFramePr>
        <p:xfrm>
          <a:off x="6590673" y="2850521"/>
          <a:ext cx="868299" cy="13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B105EFB-60C6-4995-898E-8E1A6A360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0673" y="2850521"/>
                        <a:ext cx="868299" cy="13419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06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Immagine che contiene segnale&#10;&#10;Descrizione generata automaticamente">
            <a:extLst>
              <a:ext uri="{FF2B5EF4-FFF2-40B4-BE49-F238E27FC236}">
                <a16:creationId xmlns:a16="http://schemas.microsoft.com/office/drawing/2014/main" id="{7ABA0D8E-04A8-4106-9147-7D0728A570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</a:blip>
          <a:srcRect l="9091" t="17543" b="1539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9DF628-3DC1-41BF-9730-E680D7FC23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3316" y="0"/>
            <a:ext cx="7770296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BF78868-3ABD-4682-A63C-833D556AB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1931" y="295728"/>
            <a:ext cx="6557921" cy="767688"/>
          </a:xfrm>
        </p:spPr>
        <p:txBody>
          <a:bodyPr anchor="b">
            <a:normAutofit/>
          </a:bodyPr>
          <a:lstStyle/>
          <a:p>
            <a:r>
              <a:rPr lang="it-IT" sz="2800" b="1" dirty="0">
                <a:solidFill>
                  <a:schemeClr val="bg1"/>
                </a:solidFill>
              </a:rPr>
              <a:t>Esempio n. 2 – Prima implicazion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3695FD-17A6-460C-AFB4-A56F8DFB4E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2800" y="1295400"/>
            <a:ext cx="7772400" cy="55626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115234-B5A7-441A-B154-9FD38E829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932" y="1447800"/>
            <a:ext cx="7521125" cy="4800599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12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4 e 6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6517FB2-223C-47C4-9E39-84EAC3BF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01609"/>
              </p:ext>
            </p:extLst>
          </p:nvPr>
        </p:nvGraphicFramePr>
        <p:xfrm>
          <a:off x="6591300" y="2889250"/>
          <a:ext cx="8683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6517FB2-223C-47C4-9E39-84EAC3BFC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300" y="2889250"/>
                        <a:ext cx="868363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675509A-ADB3-4BC0-98AB-F89C6C1148CF}"/>
              </a:ext>
            </a:extLst>
          </p:cNvPr>
          <p:cNvSpPr txBox="1"/>
          <p:nvPr/>
        </p:nvSpPr>
        <p:spPr>
          <a:xfrm>
            <a:off x="3196027" y="3273515"/>
            <a:ext cx="2508160" cy="707886"/>
          </a:xfrm>
          <a:prstGeom prst="rect">
            <a:avLst/>
          </a:prstGeom>
          <a:gradFill>
            <a:gsLst>
              <a:gs pos="0">
                <a:srgbClr val="FFFF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chemeClr val="bg1"/>
                </a:solidFill>
              </a:rPr>
              <a:t>Perché 4 e 6 sono divisori di 12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F6824733-D5B2-4CB9-8145-492E0C454BC5}"/>
              </a:ext>
            </a:extLst>
          </p:cNvPr>
          <p:cNvCxnSpPr/>
          <p:nvPr/>
        </p:nvCxnSpPr>
        <p:spPr>
          <a:xfrm>
            <a:off x="5816330" y="3627458"/>
            <a:ext cx="667110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804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Immagine che contiene segnale&#10;&#10;Descrizione generata automaticamente">
            <a:extLst>
              <a:ext uri="{FF2B5EF4-FFF2-40B4-BE49-F238E27FC236}">
                <a16:creationId xmlns:a16="http://schemas.microsoft.com/office/drawing/2014/main" id="{7ABA0D8E-04A8-4106-9147-7D0728A570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</a:blip>
          <a:srcRect l="9091" t="17543" b="1539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9DF628-3DC1-41BF-9730-E680D7FC23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3316" y="0"/>
            <a:ext cx="7770296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BF78868-3ABD-4682-A63C-833D556AB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1931" y="295728"/>
            <a:ext cx="6557921" cy="767688"/>
          </a:xfrm>
        </p:spPr>
        <p:txBody>
          <a:bodyPr anchor="b">
            <a:normAutofit fontScale="90000"/>
          </a:bodyPr>
          <a:lstStyle/>
          <a:p>
            <a:r>
              <a:rPr lang="it-IT" sz="2800" b="1" dirty="0">
                <a:solidFill>
                  <a:schemeClr val="bg1"/>
                </a:solidFill>
              </a:rPr>
              <a:t>Esempio n. 2 – Seconda implicazion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3695FD-17A6-460C-AFB4-A56F8DFB4E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3352800" y="1295400"/>
            <a:ext cx="7772400" cy="55626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115234-B5A7-441A-B154-9FD38E829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932" y="1447800"/>
            <a:ext cx="7521125" cy="4800599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12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b="1" dirty="0">
                <a:solidFill>
                  <a:srgbClr val="FFFF00"/>
                </a:solidFill>
              </a:rPr>
              <a:t>Un numero intero è divisibile per 4 e 6</a:t>
            </a:r>
          </a:p>
          <a:p>
            <a:pPr marL="0" indent="0">
              <a:buNone/>
            </a:pPr>
            <a:endParaRPr lang="it-IT" sz="3000" b="1" dirty="0">
              <a:solidFill>
                <a:srgbClr val="FFFF00"/>
              </a:solidFill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6517FB2-223C-47C4-9E39-84EAC3BF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03107"/>
              </p:ext>
            </p:extLst>
          </p:nvPr>
        </p:nvGraphicFramePr>
        <p:xfrm>
          <a:off x="6591300" y="2889250"/>
          <a:ext cx="8683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6517FB2-223C-47C4-9E39-84EAC3BFC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300" y="2889250"/>
                        <a:ext cx="868363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675509A-ADB3-4BC0-98AB-F89C6C1148CF}"/>
              </a:ext>
            </a:extLst>
          </p:cNvPr>
          <p:cNvSpPr txBox="1"/>
          <p:nvPr/>
        </p:nvSpPr>
        <p:spPr>
          <a:xfrm>
            <a:off x="8485832" y="3137237"/>
            <a:ext cx="2508160" cy="1015663"/>
          </a:xfrm>
          <a:prstGeom prst="rect">
            <a:avLst/>
          </a:prstGeom>
          <a:gradFill>
            <a:gsLst>
              <a:gs pos="0">
                <a:srgbClr val="FFFF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chemeClr val="bg1"/>
                </a:solidFill>
              </a:rPr>
              <a:t>Perché 12 è  minimo comune multiplo di 4 e 6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F6824733-D5B2-4CB9-8145-492E0C454BC5}"/>
              </a:ext>
            </a:extLst>
          </p:cNvPr>
          <p:cNvCxnSpPr>
            <a:cxnSpLocks/>
          </p:cNvCxnSpPr>
          <p:nvPr/>
        </p:nvCxnSpPr>
        <p:spPr>
          <a:xfrm flipH="1">
            <a:off x="7639380" y="3587202"/>
            <a:ext cx="710989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072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60000"/>
                <a:lumOff val="40000"/>
              </a:schemeClr>
            </a:gs>
            <a:gs pos="23000">
              <a:schemeClr val="accent6">
                <a:lumMod val="75000"/>
              </a:schemeClr>
            </a:gs>
            <a:gs pos="69000">
              <a:srgbClr val="FFC000"/>
            </a:gs>
            <a:gs pos="97000">
              <a:srgbClr val="FF0000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Bolla: nuvola 12">
            <a:extLst>
              <a:ext uri="{FF2B5EF4-FFF2-40B4-BE49-F238E27FC236}">
                <a16:creationId xmlns:a16="http://schemas.microsoft.com/office/drawing/2014/main" id="{08BAEA41-5381-4F57-BFA3-4B8D9C58AED0}"/>
              </a:ext>
            </a:extLst>
          </p:cNvPr>
          <p:cNvSpPr/>
          <p:nvPr/>
        </p:nvSpPr>
        <p:spPr>
          <a:xfrm>
            <a:off x="4272953" y="1653875"/>
            <a:ext cx="4911305" cy="4433978"/>
          </a:xfrm>
          <a:prstGeom prst="cloudCallout">
            <a:avLst>
              <a:gd name="adj1" fmla="val -67789"/>
              <a:gd name="adj2" fmla="val -39904"/>
            </a:avLst>
          </a:prstGeom>
          <a:gradFill>
            <a:gsLst>
              <a:gs pos="0">
                <a:schemeClr val="tx1">
                  <a:lumMod val="95000"/>
                </a:schemeClr>
              </a:gs>
              <a:gs pos="23000">
                <a:schemeClr val="tx1">
                  <a:lumMod val="95000"/>
                </a:schemeClr>
              </a:gs>
              <a:gs pos="69000">
                <a:schemeClr val="tx1">
                  <a:lumMod val="65000"/>
                </a:schemeClr>
              </a:gs>
              <a:gs pos="97000">
                <a:schemeClr val="tx1">
                  <a:lumMod val="50000"/>
                </a:schemeClr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0899557-B882-4A6A-8092-DB9C4AE4B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</p:spPr>
        <p:txBody>
          <a:bodyPr>
            <a:normAutofit/>
          </a:bodyPr>
          <a:lstStyle/>
          <a:p>
            <a:r>
              <a:rPr lang="it-IT" b="1" dirty="0">
                <a:solidFill>
                  <a:srgbClr val="002060"/>
                </a:solidFill>
              </a:rPr>
              <a:t>Esempio n. 3</a:t>
            </a:r>
          </a:p>
        </p:txBody>
      </p:sp>
      <p:sp>
        <p:nvSpPr>
          <p:cNvPr id="8" name="Segnaposto contenuto 7">
            <a:extLst>
              <a:ext uri="{FF2B5EF4-FFF2-40B4-BE49-F238E27FC236}">
                <a16:creationId xmlns:a16="http://schemas.microsoft.com/office/drawing/2014/main" id="{965D370F-E3C9-4F4A-82E7-9C569C6FD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8946541" cy="4195481"/>
          </a:xfrm>
        </p:spPr>
        <p:txBody>
          <a:bodyPr>
            <a:normAutofit/>
          </a:bodyPr>
          <a:lstStyle/>
          <a:p>
            <a:endParaRPr lang="it-IT" dirty="0"/>
          </a:p>
        </p:txBody>
      </p:sp>
      <p:pic>
        <p:nvPicPr>
          <p:cNvPr id="11" name="Segnaposto contenuto 3">
            <a:extLst>
              <a:ext uri="{FF2B5EF4-FFF2-40B4-BE49-F238E27FC236}">
                <a16:creationId xmlns:a16="http://schemas.microsoft.com/office/drawing/2014/main" id="{BD6B1FF3-FF73-48F3-B187-D065AA486B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929" y="1539274"/>
            <a:ext cx="3333911" cy="395130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3A49A45-8B1A-4732-B8C4-D95B1A6DE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00693"/>
              </p:ext>
            </p:extLst>
          </p:nvPr>
        </p:nvGraphicFramePr>
        <p:xfrm>
          <a:off x="5101916" y="2290774"/>
          <a:ext cx="3452842" cy="276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825480" imgH="660240" progId="Equation.DSMT4">
                  <p:embed/>
                </p:oleObj>
              </mc:Choice>
              <mc:Fallback>
                <p:oleObj name="Equation" r:id="rId4" imgW="82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1916" y="2290774"/>
                        <a:ext cx="3452842" cy="276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33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3">
                <a:lumMod val="60000"/>
                <a:lumOff val="40000"/>
              </a:schemeClr>
            </a:gs>
            <a:gs pos="23000">
              <a:schemeClr val="accent6">
                <a:lumMod val="75000"/>
              </a:schemeClr>
            </a:gs>
            <a:gs pos="69000">
              <a:srgbClr val="FFC000"/>
            </a:gs>
            <a:gs pos="97000">
              <a:srgbClr val="FF0000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Bolla: nuvola 12">
            <a:extLst>
              <a:ext uri="{FF2B5EF4-FFF2-40B4-BE49-F238E27FC236}">
                <a16:creationId xmlns:a16="http://schemas.microsoft.com/office/drawing/2014/main" id="{08BAEA41-5381-4F57-BFA3-4B8D9C58AED0}"/>
              </a:ext>
            </a:extLst>
          </p:cNvPr>
          <p:cNvSpPr/>
          <p:nvPr/>
        </p:nvSpPr>
        <p:spPr>
          <a:xfrm>
            <a:off x="4272953" y="1653875"/>
            <a:ext cx="4911305" cy="4433978"/>
          </a:xfrm>
          <a:prstGeom prst="cloudCallout">
            <a:avLst>
              <a:gd name="adj1" fmla="val -67789"/>
              <a:gd name="adj2" fmla="val -39904"/>
            </a:avLst>
          </a:prstGeom>
          <a:gradFill>
            <a:gsLst>
              <a:gs pos="0">
                <a:schemeClr val="tx1">
                  <a:lumMod val="95000"/>
                </a:schemeClr>
              </a:gs>
              <a:gs pos="23000">
                <a:schemeClr val="tx1">
                  <a:lumMod val="95000"/>
                </a:schemeClr>
              </a:gs>
              <a:gs pos="69000">
                <a:schemeClr val="tx1">
                  <a:lumMod val="65000"/>
                </a:schemeClr>
              </a:gs>
              <a:gs pos="97000">
                <a:schemeClr val="tx1">
                  <a:lumMod val="50000"/>
                </a:schemeClr>
              </a:gs>
            </a:gsLst>
            <a:path path="circle">
              <a:fillToRect l="50000" t="50000" r="50000" b="50000"/>
            </a:path>
          </a:gradFill>
          <a:ln w="63500"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0899557-B882-4A6A-8092-DB9C4AE4B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10855776" cy="1400530"/>
          </a:xfrm>
        </p:spPr>
        <p:txBody>
          <a:bodyPr>
            <a:normAutofit/>
          </a:bodyPr>
          <a:lstStyle/>
          <a:p>
            <a:r>
              <a:rPr lang="it-IT" b="1" dirty="0">
                <a:solidFill>
                  <a:srgbClr val="002060"/>
                </a:solidFill>
              </a:rPr>
              <a:t>Esempio n. 3 – </a:t>
            </a:r>
            <a:br>
              <a:rPr lang="it-IT" b="1" dirty="0">
                <a:solidFill>
                  <a:srgbClr val="002060"/>
                </a:solidFill>
              </a:rPr>
            </a:br>
            <a:r>
              <a:rPr lang="it-IT" b="1" dirty="0">
                <a:solidFill>
                  <a:srgbClr val="002060"/>
                </a:solidFill>
              </a:rPr>
              <a:t>                       Una forma proposizionale</a:t>
            </a:r>
          </a:p>
        </p:txBody>
      </p:sp>
      <p:sp>
        <p:nvSpPr>
          <p:cNvPr id="8" name="Segnaposto contenuto 7">
            <a:extLst>
              <a:ext uri="{FF2B5EF4-FFF2-40B4-BE49-F238E27FC236}">
                <a16:creationId xmlns:a16="http://schemas.microsoft.com/office/drawing/2014/main" id="{965D370F-E3C9-4F4A-82E7-9C569C6FD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052918"/>
            <a:ext cx="8946541" cy="4195481"/>
          </a:xfrm>
        </p:spPr>
        <p:txBody>
          <a:bodyPr>
            <a:normAutofit/>
          </a:bodyPr>
          <a:lstStyle/>
          <a:p>
            <a:endParaRPr lang="it-IT" dirty="0"/>
          </a:p>
        </p:txBody>
      </p:sp>
      <p:pic>
        <p:nvPicPr>
          <p:cNvPr id="11" name="Segnaposto contenuto 3">
            <a:extLst>
              <a:ext uri="{FF2B5EF4-FFF2-40B4-BE49-F238E27FC236}">
                <a16:creationId xmlns:a16="http://schemas.microsoft.com/office/drawing/2014/main" id="{BD6B1FF3-FF73-48F3-B187-D065AA486B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929" y="1539274"/>
            <a:ext cx="3333911" cy="395130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3A49A45-8B1A-4732-B8C4-D95B1A6DE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65733"/>
              </p:ext>
            </p:extLst>
          </p:nvPr>
        </p:nvGraphicFramePr>
        <p:xfrm>
          <a:off x="5101916" y="2290774"/>
          <a:ext cx="3452842" cy="276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4" imgW="825480" imgH="660240" progId="Equation.DSMT4">
                  <p:embed/>
                </p:oleObj>
              </mc:Choice>
              <mc:Fallback>
                <p:oleObj name="Equation" r:id="rId4" imgW="825480" imgH="660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3A49A45-8B1A-4732-B8C4-D95B1A6DEF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1916" y="2290774"/>
                        <a:ext cx="3452842" cy="276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76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79F514-61C0-437E-A1FD-A8681226B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       </a:t>
            </a:r>
            <a:r>
              <a:rPr lang="it-IT" dirty="0">
                <a:solidFill>
                  <a:schemeClr val="bg1"/>
                </a:solidFill>
                <a:highlight>
                  <a:srgbClr val="BFA1FB"/>
                </a:highlight>
              </a:rPr>
              <a:t>Una forma proposizionale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4E273F6-CEFE-46DF-9E1A-5A884592AE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200" b="1" dirty="0">
                <a:solidFill>
                  <a:schemeClr val="bg1"/>
                </a:solidFill>
              </a:rPr>
              <a:t>avente valore di verità costante</a:t>
            </a:r>
          </a:p>
          <a:p>
            <a:pPr marL="0" indent="0" algn="ctr">
              <a:buNone/>
            </a:pPr>
            <a:endParaRPr lang="it-IT" sz="80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1E32558-FFD8-49AE-8380-483D7740D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1119" y="2539071"/>
          <a:ext cx="69596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4" imgW="1663560" imgH="203040" progId="Equation.DSMT4">
                  <p:embed/>
                </p:oleObj>
              </mc:Choice>
              <mc:Fallback>
                <p:oleObj name="Equation" r:id="rId4" imgW="1663560" imgH="203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1E32558-FFD8-49AE-8380-483D7740D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1119" y="2539071"/>
                        <a:ext cx="6959600" cy="84931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B0F0"/>
                          </a:gs>
                          <a:gs pos="46000">
                            <a:srgbClr val="BFA1FB"/>
                          </a:gs>
                          <a:gs pos="100000">
                            <a:schemeClr val="accent1">
                              <a:lumMod val="60000"/>
                            </a:schemeClr>
                          </a:gs>
                        </a:gsLst>
                        <a:path path="circle">
                          <a:fillToRect l="50000" t="130000" r="50000" b="-30000"/>
                        </a:path>
                        <a:tileRect/>
                      </a:gradFill>
                      <a:ln w="101600">
                        <a:solidFill>
                          <a:schemeClr val="tx1">
                            <a:lumMod val="9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>
            <a:extLst>
              <a:ext uri="{FF2B5EF4-FFF2-40B4-BE49-F238E27FC236}">
                <a16:creationId xmlns:a16="http://schemas.microsoft.com/office/drawing/2014/main" id="{0382F07B-B6D9-4EFE-832B-B32C3CA0CE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5905" y="4514491"/>
            <a:ext cx="2010027" cy="2005677"/>
          </a:xfrm>
          <a:prstGeom prst="rect">
            <a:avLst/>
          </a:prstGeom>
          <a:effectLst>
            <a:glow rad="1905000">
              <a:schemeClr val="tx1">
                <a:lumMod val="95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128060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57A2D3-3C36-4B28-A236-57E8EC667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fini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D2945D-40EA-476C-BD09-394B84F41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Una </a:t>
            </a:r>
            <a:r>
              <a:rPr lang="it-IT" b="1" dirty="0">
                <a:solidFill>
                  <a:srgbClr val="FFFF00"/>
                </a:solidFill>
              </a:rPr>
              <a:t>forma proposizionale di valore di verità costante 1 </a:t>
            </a:r>
            <a:r>
              <a:rPr lang="it-IT" dirty="0"/>
              <a:t>si dice una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7DEE6995-1B69-402E-A6E7-A3546259E124}"/>
              </a:ext>
            </a:extLst>
          </p:cNvPr>
          <p:cNvSpPr/>
          <p:nvPr/>
        </p:nvSpPr>
        <p:spPr>
          <a:xfrm>
            <a:off x="2622430" y="2938580"/>
            <a:ext cx="6228272" cy="1169551"/>
          </a:xfrm>
          <a:prstGeom prst="rect">
            <a:avLst/>
          </a:prstGeom>
          <a:effectLst>
            <a:reflection blurRad="6350" stA="50000" endA="300" endPos="90000" dist="50800" dir="5400000" sy="-100000" algn="bl" rotWithShape="0"/>
          </a:effectLst>
          <a:scene3d>
            <a:camera prst="obliqueTopLeft">
              <a:rot lat="0" lon="0" rev="0"/>
            </a:camera>
            <a:lightRig rig="threePt" dir="t"/>
          </a:scene3d>
          <a:sp3d extrusionH="76200" contourW="12700">
            <a:bevelT w="635000" h="635000" prst="coolSlant"/>
            <a:extrusionClr>
              <a:schemeClr val="bg2">
                <a:lumMod val="20000"/>
                <a:lumOff val="80000"/>
              </a:schemeClr>
            </a:extrusionClr>
            <a:contourClr>
              <a:srgbClr val="0070C0"/>
            </a:contourClr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7000" b="1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AUTOLOGIA</a:t>
            </a:r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C4069673-FFDE-4FA9-BD81-27BFD5DC4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217" y="4598967"/>
            <a:ext cx="4207247" cy="1649432"/>
          </a:xfrm>
          <a:prstGeom prst="rect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 extrusionH="101600">
            <a:bevelT w="139700" h="139700" prst="divot"/>
            <a:contourClr>
              <a:srgbClr val="0070C0"/>
            </a:contourClr>
          </a:sp3d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CCAB3A4A-DBCB-4AF0-A80B-CED0E502F459}"/>
                  </a:ext>
                </a:extLst>
              </p14:cNvPr>
              <p14:cNvContentPartPr/>
              <p14:nvPr/>
            </p14:nvContentPartPr>
            <p14:xfrm>
              <a:off x="4215016" y="5899055"/>
              <a:ext cx="3460680" cy="6624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CCAB3A4A-DBCB-4AF0-A80B-CED0E502F45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61016" y="5791415"/>
                <a:ext cx="3568320" cy="28188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Immagine 9">
            <a:extLst>
              <a:ext uri="{FF2B5EF4-FFF2-40B4-BE49-F238E27FC236}">
                <a16:creationId xmlns:a16="http://schemas.microsoft.com/office/drawing/2014/main" id="{9622AD61-3798-411C-A6FF-236B012653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3524" y="4577395"/>
            <a:ext cx="3212658" cy="1692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625C44EA-9529-40E8-AF98-D99976E9E001}"/>
                  </a:ext>
                </a:extLst>
              </p14:cNvPr>
              <p14:cNvContentPartPr/>
              <p14:nvPr/>
            </p14:nvContentPartPr>
            <p14:xfrm>
              <a:off x="3622816" y="6106415"/>
              <a:ext cx="580680" cy="3564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625C44EA-9529-40E8-AF98-D99976E9E00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68849" y="5999495"/>
                <a:ext cx="688253" cy="24912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913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7E0F24-5025-4212-9C47-8C472EB02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rgbClr val="FFFF00"/>
                </a:solidFill>
              </a:rPr>
              <a:t>Esempi di tautologi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85D8A33-6888-4B47-82CD-36A27DE143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 </a:t>
            </a:r>
            <a:r>
              <a:rPr lang="it-IT" sz="4000" b="1" i="1" dirty="0">
                <a:solidFill>
                  <a:srgbClr val="FFFF00"/>
                </a:solidFill>
              </a:rPr>
              <a:t>A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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A</a:t>
            </a:r>
          </a:p>
          <a:p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 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A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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A  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(logica classica)</a:t>
            </a:r>
          </a:p>
          <a:p>
            <a:pPr marL="0" indent="0">
              <a:buNone/>
            </a:pPr>
            <a:endParaRPr lang="it-IT" sz="4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it-IT" b="1" dirty="0">
                <a:sym typeface="Symbol" panose="05050102010706020507" pitchFamily="18" charset="2"/>
              </a:rPr>
              <a:t>Nota a margine: </a:t>
            </a:r>
          </a:p>
          <a:p>
            <a:r>
              <a:rPr lang="it-IT" b="1" dirty="0">
                <a:sym typeface="Symbol" panose="05050102010706020507" pitchFamily="18" charset="2"/>
              </a:rPr>
              <a:t> </a:t>
            </a:r>
            <a:r>
              <a:rPr lang="it-IT" b="1" i="1" dirty="0">
                <a:sym typeface="Symbol" panose="05050102010706020507" pitchFamily="18" charset="2"/>
              </a:rPr>
              <a:t>A</a:t>
            </a:r>
            <a:r>
              <a:rPr lang="it-IT" b="1" dirty="0">
                <a:sym typeface="Symbol" panose="05050102010706020507" pitchFamily="18" charset="2"/>
              </a:rPr>
              <a:t></a:t>
            </a:r>
            <a:r>
              <a:rPr lang="it-IT" b="1" i="1" dirty="0">
                <a:sym typeface="Symbol" panose="05050102010706020507" pitchFamily="18" charset="2"/>
              </a:rPr>
              <a:t>A </a:t>
            </a:r>
            <a:r>
              <a:rPr lang="it-IT" b="1" dirty="0">
                <a:sym typeface="Symbol" panose="05050102010706020507" pitchFamily="18" charset="2"/>
              </a:rPr>
              <a:t>dal </a:t>
            </a:r>
            <a:r>
              <a:rPr lang="it-IT" b="1" i="1" dirty="0">
                <a:sym typeface="Symbol" panose="05050102010706020507" pitchFamily="18" charset="2"/>
              </a:rPr>
              <a:t>principio di non contraddizione</a:t>
            </a:r>
          </a:p>
          <a:p>
            <a:r>
              <a:rPr lang="it-IT" b="1" dirty="0">
                <a:sym typeface="Symbol" panose="05050102010706020507" pitchFamily="18" charset="2"/>
              </a:rPr>
              <a:t> </a:t>
            </a:r>
            <a:r>
              <a:rPr lang="it-IT" b="1" i="1" dirty="0">
                <a:sym typeface="Symbol" panose="05050102010706020507" pitchFamily="18" charset="2"/>
              </a:rPr>
              <a:t>A</a:t>
            </a:r>
            <a:r>
              <a:rPr lang="it-IT" b="1" dirty="0">
                <a:sym typeface="Symbol" panose="05050102010706020507" pitchFamily="18" charset="2"/>
              </a:rPr>
              <a:t></a:t>
            </a:r>
            <a:r>
              <a:rPr lang="it-IT" b="1" i="1" dirty="0">
                <a:sym typeface="Symbol" panose="05050102010706020507" pitchFamily="18" charset="2"/>
              </a:rPr>
              <a:t>A </a:t>
            </a:r>
            <a:r>
              <a:rPr lang="it-IT" b="1" dirty="0">
                <a:sym typeface="Symbol" panose="05050102010706020507" pitchFamily="18" charset="2"/>
              </a:rPr>
              <a:t>dal </a:t>
            </a:r>
            <a:r>
              <a:rPr lang="it-IT" b="1" i="1" dirty="0">
                <a:sym typeface="Symbol" panose="05050102010706020507" pitchFamily="18" charset="2"/>
              </a:rPr>
              <a:t>principio del terzo escluso </a:t>
            </a:r>
            <a:r>
              <a:rPr lang="it-IT" b="1" dirty="0">
                <a:sym typeface="Symbol" panose="05050102010706020507" pitchFamily="18" charset="2"/>
              </a:rPr>
              <a:t>(non sempre accettato)</a:t>
            </a:r>
            <a:endParaRPr lang="it-IT" b="1" i="1" dirty="0"/>
          </a:p>
          <a:p>
            <a:pPr marL="0" indent="0">
              <a:buNone/>
            </a:pPr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15904033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458827-6728-4E70-AA03-071DC2E76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4767471" cy="1641986"/>
          </a:xfrm>
        </p:spPr>
        <p:txBody>
          <a:bodyPr>
            <a:normAutofit/>
          </a:bodyPr>
          <a:lstStyle/>
          <a:p>
            <a:r>
              <a:rPr lang="it-IT" b="1"/>
              <a:t>Altri esempi di tautologie</a:t>
            </a:r>
          </a:p>
        </p:txBody>
      </p:sp>
      <p:pic>
        <p:nvPicPr>
          <p:cNvPr id="28676" name="Picture 4" descr="Abstract Background With Milk Cream Swirl Texture Royalty Free Cliparts,  Vectors, And Stock Illustration. Image 26929611.">
            <a:extLst>
              <a:ext uri="{FF2B5EF4-FFF2-40B4-BE49-F238E27FC236}">
                <a16:creationId xmlns:a16="http://schemas.microsoft.com/office/drawing/2014/main" id="{28009211-7B4B-41B2-8BF3-883F411D3A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5" r="5324"/>
          <a:stretch/>
        </p:blipFill>
        <p:spPr bwMode="auto">
          <a:xfrm>
            <a:off x="-1" y="10"/>
            <a:ext cx="46346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8768786-687E-493C-88D0-CD86650B2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82381" y="2438400"/>
            <a:ext cx="7013136" cy="3809999"/>
          </a:xfrm>
        </p:spPr>
        <p:txBody>
          <a:bodyPr>
            <a:normAutofit/>
          </a:bodyPr>
          <a:lstStyle/>
          <a:p>
            <a:r>
              <a:rPr lang="it-IT" sz="3000" b="1" i="1" dirty="0">
                <a:sym typeface="Symbol" panose="05050102010706020507" pitchFamily="18" charset="2"/>
              </a:rPr>
              <a:t>A</a:t>
            </a:r>
            <a:r>
              <a:rPr lang="it-IT" sz="3000" b="1" dirty="0">
                <a:sym typeface="Symbol" panose="05050102010706020507" pitchFamily="18" charset="2"/>
              </a:rPr>
              <a:t></a:t>
            </a:r>
            <a:r>
              <a:rPr lang="it-IT" sz="3000" b="1" i="1" dirty="0">
                <a:sym typeface="Symbol" panose="05050102010706020507" pitchFamily="18" charset="2"/>
              </a:rPr>
              <a:t>A </a:t>
            </a:r>
            <a:r>
              <a:rPr lang="it-IT" sz="3000" dirty="0">
                <a:sym typeface="Symbol" panose="05050102010706020507" pitchFamily="18" charset="2"/>
              </a:rPr>
              <a:t>(</a:t>
            </a:r>
            <a:r>
              <a:rPr lang="it-IT" sz="3000" i="1" dirty="0">
                <a:sym typeface="Symbol" panose="05050102010706020507" pitchFamily="18" charset="2"/>
              </a:rPr>
              <a:t>principio del terzo escluso</a:t>
            </a:r>
            <a:r>
              <a:rPr lang="it-IT" sz="3000" dirty="0">
                <a:sym typeface="Symbol" panose="05050102010706020507" pitchFamily="18" charset="2"/>
              </a:rPr>
              <a:t>)</a:t>
            </a:r>
          </a:p>
          <a:p>
            <a:r>
              <a:rPr lang="it-IT" sz="3000" b="1" i="1" dirty="0">
                <a:sym typeface="Symbol" panose="05050102010706020507" pitchFamily="18" charset="2"/>
              </a:rPr>
              <a:t>A</a:t>
            </a:r>
            <a:r>
              <a:rPr lang="it-IT" sz="3000" b="1" dirty="0">
                <a:sym typeface="Symbol" panose="05050102010706020507" pitchFamily="18" charset="2"/>
              </a:rPr>
              <a:t></a:t>
            </a:r>
            <a:r>
              <a:rPr lang="it-IT" sz="3000" b="1" i="1" dirty="0">
                <a:sym typeface="Symbol" panose="05050102010706020507" pitchFamily="18" charset="2"/>
              </a:rPr>
              <a:t>A</a:t>
            </a:r>
            <a:r>
              <a:rPr lang="it-IT" sz="3000" b="1" dirty="0">
                <a:sym typeface="Symbol" panose="05050102010706020507" pitchFamily="18" charset="2"/>
              </a:rPr>
              <a:t></a:t>
            </a:r>
            <a:r>
              <a:rPr lang="it-IT" sz="3000" b="1" i="1" dirty="0">
                <a:sym typeface="Symbol" panose="05050102010706020507" pitchFamily="18" charset="2"/>
              </a:rPr>
              <a:t>B</a:t>
            </a:r>
          </a:p>
          <a:p>
            <a:r>
              <a:rPr lang="it-IT" sz="3000" b="1" i="1" dirty="0">
                <a:sym typeface="Symbol" panose="05050102010706020507" pitchFamily="18" charset="2"/>
              </a:rPr>
              <a:t>A</a:t>
            </a:r>
            <a:r>
              <a:rPr lang="it-IT" sz="3000" b="1" dirty="0">
                <a:sym typeface="Symbol" panose="05050102010706020507" pitchFamily="18" charset="2"/>
              </a:rPr>
              <a:t></a:t>
            </a:r>
            <a:r>
              <a:rPr lang="it-IT" sz="3000" b="1" i="1" dirty="0">
                <a:sym typeface="Symbol" panose="05050102010706020507" pitchFamily="18" charset="2"/>
              </a:rPr>
              <a:t>B</a:t>
            </a:r>
            <a:r>
              <a:rPr lang="it-IT" sz="3000" b="1" dirty="0">
                <a:sym typeface="Symbol" panose="05050102010706020507" pitchFamily="18" charset="2"/>
              </a:rPr>
              <a:t></a:t>
            </a:r>
            <a:r>
              <a:rPr lang="it-IT" sz="3000" b="1" i="1" dirty="0">
                <a:sym typeface="Symbol" panose="05050102010706020507" pitchFamily="18" charset="2"/>
              </a:rPr>
              <a:t>A</a:t>
            </a:r>
          </a:p>
          <a:p>
            <a:r>
              <a:rPr lang="it-IT" sz="3000" b="1" dirty="0">
                <a:sym typeface="Symbol" panose="05050102010706020507" pitchFamily="18" charset="2"/>
              </a:rPr>
              <a:t>(</a:t>
            </a:r>
            <a:r>
              <a:rPr lang="it-IT" sz="3000" b="1" i="1" dirty="0">
                <a:sym typeface="Symbol" panose="05050102010706020507" pitchFamily="18" charset="2"/>
              </a:rPr>
              <a:t>A</a:t>
            </a:r>
            <a:r>
              <a:rPr lang="it-IT" sz="3000" b="1" dirty="0">
                <a:sym typeface="Symbol" panose="05050102010706020507" pitchFamily="18" charset="2"/>
              </a:rPr>
              <a:t></a:t>
            </a:r>
            <a:r>
              <a:rPr lang="it-IT" sz="3000" b="1" i="1" dirty="0">
                <a:sym typeface="Symbol" panose="05050102010706020507" pitchFamily="18" charset="2"/>
              </a:rPr>
              <a:t>B</a:t>
            </a:r>
            <a:r>
              <a:rPr lang="it-IT" sz="3000" b="1" dirty="0">
                <a:sym typeface="Symbol" panose="05050102010706020507" pitchFamily="18" charset="2"/>
              </a:rPr>
              <a:t>)</a:t>
            </a:r>
            <a:r>
              <a:rPr lang="it-IT" sz="3000" b="1" i="1" dirty="0">
                <a:sym typeface="Symbol" panose="05050102010706020507" pitchFamily="18" charset="2"/>
              </a:rPr>
              <a:t>B</a:t>
            </a:r>
            <a:r>
              <a:rPr lang="it-IT" sz="3000" b="1" dirty="0">
                <a:sym typeface="Symbol" panose="05050102010706020507" pitchFamily="18" charset="2"/>
              </a:rPr>
              <a:t> </a:t>
            </a:r>
            <a:r>
              <a:rPr lang="it-IT" sz="3000" b="1" i="1" dirty="0">
                <a:sym typeface="Symbol" panose="05050102010706020507" pitchFamily="18" charset="2"/>
              </a:rPr>
              <a:t>A</a:t>
            </a:r>
            <a:endParaRPr lang="it-IT" sz="3000" b="1" dirty="0">
              <a:sym typeface="Symbol" panose="05050102010706020507" pitchFamily="18" charset="2"/>
            </a:endParaRPr>
          </a:p>
          <a:p>
            <a:endParaRPr lang="it-IT" dirty="0">
              <a:sym typeface="Symbol" panose="05050102010706020507" pitchFamily="18" charset="2"/>
            </a:endParaRPr>
          </a:p>
          <a:p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20896436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B22B21-9A04-4593-927A-96ED55C02C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B1545DF-26C8-475D-BD41-805B93A6D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ue forme proposizionali </a:t>
            </a:r>
          </a:p>
          <a:p>
            <a:pPr marL="0" indent="0" algn="ctr">
              <a:buNone/>
            </a:pP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(</a:t>
            </a:r>
            <a:r>
              <a:rPr lang="it-IT" sz="3000" i="1" dirty="0">
                <a:solidFill>
                  <a:srgbClr val="FFFF00"/>
                </a:solidFill>
                <a:sym typeface="Symbol" panose="05050102010706020507" pitchFamily="18" charset="2"/>
              </a:rPr>
              <a:t>P,Q,R, …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) e (</a:t>
            </a:r>
            <a:r>
              <a:rPr lang="it-IT" sz="3000" i="1" dirty="0">
                <a:solidFill>
                  <a:srgbClr val="FFFF00"/>
                </a:solidFill>
                <a:sym typeface="Symbol" panose="05050102010706020507" pitchFamily="18" charset="2"/>
              </a:rPr>
              <a:t>P, Q, R, …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)</a:t>
            </a:r>
          </a:p>
          <a:p>
            <a:pPr marL="0" indent="0" algn="ctr">
              <a:buNone/>
            </a:pP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sono equivalenti</a:t>
            </a:r>
          </a:p>
          <a:p>
            <a:pPr marL="0" indent="0" algn="ctr">
              <a:buNone/>
            </a:pP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se e solo se</a:t>
            </a:r>
          </a:p>
          <a:p>
            <a:pPr marL="0" indent="0" algn="ctr">
              <a:buNone/>
            </a:pPr>
            <a:endParaRPr lang="it-IT" sz="3000" dirty="0">
              <a:solidFill>
                <a:srgbClr val="FFFF00"/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D86BCC0-F7C7-4CC6-A134-1540C59A3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97174"/>
              </p:ext>
            </p:extLst>
          </p:nvPr>
        </p:nvGraphicFramePr>
        <p:xfrm>
          <a:off x="2887603" y="4363678"/>
          <a:ext cx="5815826" cy="131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603" y="4363678"/>
                        <a:ext cx="5815826" cy="13182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335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CEE35D-1DD3-4E23-8518-1E8C351B1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5616217" cy="1622321"/>
          </a:xfrm>
        </p:spPr>
        <p:txBody>
          <a:bodyPr>
            <a:normAutofit/>
          </a:bodyPr>
          <a:lstStyle/>
          <a:p>
            <a:r>
              <a:rPr lang="it-IT" dirty="0"/>
              <a:t>Altro esempio: </a:t>
            </a:r>
            <a:br>
              <a:rPr lang="it-IT" dirty="0"/>
            </a:br>
            <a:r>
              <a:rPr lang="it-IT" dirty="0"/>
              <a:t>sia </a:t>
            </a:r>
            <a:r>
              <a:rPr lang="it-IT" i="1" dirty="0"/>
              <a:t>n </a:t>
            </a:r>
            <a:r>
              <a:rPr lang="it-IT" dirty="0"/>
              <a:t>un inter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C18DC27-2610-417D-AD9E-B2E72C030C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0" y="2438400"/>
            <a:ext cx="6266274" cy="3785419"/>
          </a:xfrm>
        </p:spPr>
        <p:txBody>
          <a:bodyPr>
            <a:normAutofit/>
          </a:bodyPr>
          <a:lstStyle/>
          <a:p>
            <a:r>
              <a:rPr lang="it-IT" i="1"/>
              <a:t>n </a:t>
            </a:r>
            <a:r>
              <a:rPr lang="it-IT"/>
              <a:t>è divisibile per 6</a:t>
            </a:r>
            <a:r>
              <a:rPr lang="it-IT" i="1"/>
              <a:t> </a:t>
            </a:r>
            <a:r>
              <a:rPr lang="it-IT"/>
              <a:t> </a:t>
            </a:r>
            <a:r>
              <a:rPr lang="it-IT">
                <a:sym typeface="Symbol" panose="05050102010706020507" pitchFamily="18" charset="2"/>
              </a:rPr>
              <a:t> </a:t>
            </a:r>
            <a:r>
              <a:rPr lang="it-IT" i="1"/>
              <a:t>n </a:t>
            </a:r>
            <a:r>
              <a:rPr lang="it-IT"/>
              <a:t>è divisibile per 3</a:t>
            </a:r>
          </a:p>
          <a:p>
            <a:r>
              <a:rPr lang="it-IT"/>
              <a:t>Se n è divisibile per 6, allora </a:t>
            </a:r>
            <a:r>
              <a:rPr lang="it-IT" i="1"/>
              <a:t>n</a:t>
            </a:r>
            <a:r>
              <a:rPr lang="it-IT"/>
              <a:t> è divisibile per 3</a:t>
            </a:r>
          </a:p>
          <a:p>
            <a:r>
              <a:rPr lang="it-IT" i="1"/>
              <a:t>n </a:t>
            </a:r>
            <a:r>
              <a:rPr lang="it-IT"/>
              <a:t> è divisibile per 3 se </a:t>
            </a:r>
            <a:r>
              <a:rPr lang="it-IT" i="1"/>
              <a:t>n</a:t>
            </a:r>
            <a:r>
              <a:rPr lang="it-IT"/>
              <a:t> è divisibile per 6</a:t>
            </a:r>
          </a:p>
          <a:p>
            <a:r>
              <a:rPr lang="it-IT"/>
              <a:t>Condizione sufficiente affinché </a:t>
            </a:r>
            <a:r>
              <a:rPr lang="it-IT" i="1"/>
              <a:t>n </a:t>
            </a:r>
            <a:r>
              <a:rPr lang="it-IT"/>
              <a:t> sia divisibile per 3 è che </a:t>
            </a:r>
            <a:r>
              <a:rPr lang="it-IT" i="1"/>
              <a:t>n</a:t>
            </a:r>
            <a:r>
              <a:rPr lang="it-IT"/>
              <a:t> sia divisibile per 6</a:t>
            </a:r>
          </a:p>
          <a:p>
            <a:r>
              <a:rPr lang="it-IT"/>
              <a:t>Condizione necessaria affinché </a:t>
            </a:r>
            <a:r>
              <a:rPr lang="it-IT" i="1"/>
              <a:t>n</a:t>
            </a:r>
            <a:r>
              <a:rPr lang="it-IT"/>
              <a:t> sia divisibile per 6 è che </a:t>
            </a:r>
            <a:r>
              <a:rPr lang="it-IT" i="1"/>
              <a:t>n</a:t>
            </a:r>
            <a:r>
              <a:rPr lang="it-IT"/>
              <a:t> sia divisibile per 3</a:t>
            </a:r>
          </a:p>
          <a:p>
            <a:r>
              <a:rPr lang="it-IT"/>
              <a:t> </a:t>
            </a:r>
            <a:r>
              <a:rPr lang="it-IT" i="1"/>
              <a:t>n </a:t>
            </a:r>
            <a:r>
              <a:rPr lang="it-IT"/>
              <a:t>è divisibile per 6 solo se </a:t>
            </a:r>
            <a:r>
              <a:rPr lang="it-IT" i="1"/>
              <a:t>n </a:t>
            </a:r>
            <a:r>
              <a:rPr lang="it-IT"/>
              <a:t>è divisibile per 3 </a:t>
            </a:r>
          </a:p>
          <a:p>
            <a:endParaRPr lang="it-IT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1F7E4252-2F8C-4EA5-8B25-80F4D86EEA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49843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682A4-5C0C-437A-88CB-93903D449D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4139" y="0"/>
            <a:ext cx="463828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BCB0AB8E-3445-441A-B43E-CED27841E7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3906400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0202AA6-BAFE-417F-904D-4F7027D36D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7E77D6A-6EC2-462F-8D82-C16969C80E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63" y="1587282"/>
            <a:ext cx="4143307" cy="2122359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E5D080B-FD81-4F8C-92E3-3C50506B2A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2971" y="4040396"/>
            <a:ext cx="3990099" cy="1878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314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57A2D3-3C36-4B28-A236-57E8EC667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fini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D2945D-40EA-476C-BD09-394B84F41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Una </a:t>
            </a:r>
            <a:r>
              <a:rPr lang="it-IT" b="1" dirty="0">
                <a:solidFill>
                  <a:srgbClr val="FFFF00"/>
                </a:solidFill>
              </a:rPr>
              <a:t>forma proposizionale di valore di verità costante 0 </a:t>
            </a:r>
            <a:r>
              <a:rPr lang="it-IT" dirty="0"/>
              <a:t>si dice una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7DEE6995-1B69-402E-A6E7-A3546259E124}"/>
              </a:ext>
            </a:extLst>
          </p:cNvPr>
          <p:cNvSpPr/>
          <p:nvPr/>
        </p:nvSpPr>
        <p:spPr>
          <a:xfrm>
            <a:off x="1029419" y="2938580"/>
            <a:ext cx="9218761" cy="1169551"/>
          </a:xfrm>
          <a:prstGeom prst="rect">
            <a:avLst/>
          </a:prstGeom>
          <a:effectLst>
            <a:reflection blurRad="6350" stA="50000" endA="300" endPos="90000" dist="50800" dir="5400000" sy="-100000" algn="bl" rotWithShape="0"/>
          </a:effectLst>
          <a:scene3d>
            <a:camera prst="obliqueTopLeft">
              <a:rot lat="0" lon="0" rev="0"/>
            </a:camera>
            <a:lightRig rig="threePt" dir="t"/>
          </a:scene3d>
          <a:sp3d extrusionH="76200" contourW="12700">
            <a:bevelT w="635000" h="635000" prst="coolSlant"/>
            <a:extrusionClr>
              <a:schemeClr val="bg2">
                <a:lumMod val="20000"/>
                <a:lumOff val="80000"/>
              </a:schemeClr>
            </a:extrusionClr>
            <a:contourClr>
              <a:srgbClr val="0070C0"/>
            </a:contourClr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70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CONTRADDIZIONE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9CB0C9AA-E779-44EC-87CB-A4D65A2E5BEC}"/>
              </a:ext>
            </a:extLst>
          </p:cNvPr>
          <p:cNvSpPr/>
          <p:nvPr/>
        </p:nvSpPr>
        <p:spPr>
          <a:xfrm>
            <a:off x="4243629" y="5108211"/>
            <a:ext cx="336486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45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ἐναντίωσις</a:t>
            </a:r>
            <a:endParaRPr lang="it-IT" sz="4500" dirty="0">
              <a:solidFill>
                <a:srgbClr val="FFFF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7520FC3E-AECB-47E2-9F69-3E3F34200D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844" y="4704472"/>
            <a:ext cx="3720523" cy="1743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5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57A2D3-3C36-4B28-A236-57E8EC667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fini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D2945D-40EA-476C-BD09-394B84F41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Una </a:t>
            </a:r>
            <a:r>
              <a:rPr lang="it-IT" b="1" dirty="0">
                <a:solidFill>
                  <a:srgbClr val="FFFF00"/>
                </a:solidFill>
              </a:rPr>
              <a:t>forma proposizionale di valore di verità costante 0 </a:t>
            </a:r>
            <a:r>
              <a:rPr lang="it-IT" dirty="0"/>
              <a:t>si dice una</a:t>
            </a:r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7DEE6995-1B69-402E-A6E7-A3546259E124}"/>
              </a:ext>
            </a:extLst>
          </p:cNvPr>
          <p:cNvSpPr/>
          <p:nvPr/>
        </p:nvSpPr>
        <p:spPr>
          <a:xfrm>
            <a:off x="1029419" y="2938580"/>
            <a:ext cx="9218761" cy="1169551"/>
          </a:xfrm>
          <a:prstGeom prst="rect">
            <a:avLst/>
          </a:prstGeom>
          <a:effectLst>
            <a:reflection blurRad="6350" stA="50000" endA="300" endPos="90000" dist="50800" dir="5400000" sy="-100000" algn="bl" rotWithShape="0"/>
          </a:effectLst>
          <a:scene3d>
            <a:camera prst="obliqueTopLeft">
              <a:rot lat="0" lon="0" rev="0"/>
            </a:camera>
            <a:lightRig rig="threePt" dir="t"/>
          </a:scene3d>
          <a:sp3d extrusionH="76200" contourW="12700">
            <a:bevelT w="635000" h="635000" prst="coolSlant"/>
            <a:extrusionClr>
              <a:schemeClr val="bg2">
                <a:lumMod val="20000"/>
                <a:lumOff val="80000"/>
              </a:schemeClr>
            </a:extrusionClr>
            <a:contourClr>
              <a:srgbClr val="0070C0"/>
            </a:contourClr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70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CONTRADDIZIONE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9CB0C9AA-E779-44EC-87CB-A4D65A2E5BEC}"/>
              </a:ext>
            </a:extLst>
          </p:cNvPr>
          <p:cNvSpPr/>
          <p:nvPr/>
        </p:nvSpPr>
        <p:spPr>
          <a:xfrm>
            <a:off x="4243629" y="5108211"/>
            <a:ext cx="336486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4500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ἐναντίωσις</a:t>
            </a:r>
            <a:endParaRPr lang="it-IT" sz="4500" dirty="0">
              <a:solidFill>
                <a:srgbClr val="FFFF00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F532AAC-56CD-4FCC-95AD-FEC76F8780B2}"/>
              </a:ext>
            </a:extLst>
          </p:cNvPr>
          <p:cNvSpPr txBox="1"/>
          <p:nvPr/>
        </p:nvSpPr>
        <p:spPr>
          <a:xfrm>
            <a:off x="8303340" y="5001904"/>
            <a:ext cx="3222523" cy="124649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softEdge rad="127000"/>
          </a:effectLst>
          <a:scene3d>
            <a:camera prst="orthographicFront"/>
            <a:lightRig rig="sunrise" dir="t">
              <a:rot lat="0" lon="0" rev="2700000"/>
            </a:lightRig>
          </a:scene3d>
          <a:sp3d extrusionH="1270000" contourW="127000" prstMaterial="powder">
            <a:bevelT/>
            <a:extrusionClr>
              <a:srgbClr val="FF0000"/>
            </a:extrusionClr>
            <a:contourClr>
              <a:srgbClr val="FFC000"/>
            </a:contourClr>
          </a:sp3d>
        </p:spPr>
        <p:txBody>
          <a:bodyPr wrap="square" rtlCol="0">
            <a:spAutoFit/>
          </a:bodyPr>
          <a:lstStyle/>
          <a:p>
            <a:r>
              <a:rPr lang="it-IT" sz="2500" b="1" i="1" dirty="0">
                <a:solidFill>
                  <a:schemeClr val="bg1"/>
                </a:solidFill>
              </a:rPr>
              <a:t>Sulla natura:</a:t>
            </a:r>
          </a:p>
          <a:p>
            <a:r>
              <a:rPr lang="it-IT" sz="2500" b="1" dirty="0">
                <a:solidFill>
                  <a:schemeClr val="bg1"/>
                </a:solidFill>
              </a:rPr>
              <a:t>«l’essere è e </a:t>
            </a:r>
          </a:p>
          <a:p>
            <a:r>
              <a:rPr lang="it-IT" sz="2500" b="1" dirty="0">
                <a:solidFill>
                  <a:schemeClr val="bg1"/>
                </a:solidFill>
              </a:rPr>
              <a:t>non è non essere»</a:t>
            </a:r>
          </a:p>
        </p:txBody>
      </p:sp>
    </p:spTree>
    <p:extLst>
      <p:ext uri="{BB962C8B-B14F-4D97-AF65-F5344CB8AC3E}">
        <p14:creationId xmlns:p14="http://schemas.microsoft.com/office/powerpoint/2010/main" val="340896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FF210B-BC93-42CD-9A3E-F2CB340B8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2381" y="629266"/>
            <a:ext cx="5598404" cy="1641986"/>
          </a:xfrm>
        </p:spPr>
        <p:txBody>
          <a:bodyPr>
            <a:noAutofit/>
          </a:bodyPr>
          <a:lstStyle/>
          <a:p>
            <a:r>
              <a:rPr lang="it-IT" sz="5500" dirty="0">
                <a:solidFill>
                  <a:srgbClr val="FFFF00"/>
                </a:solidFill>
              </a:rPr>
              <a:t>Tipico esempio</a:t>
            </a:r>
          </a:p>
        </p:txBody>
      </p:sp>
      <p:pic>
        <p:nvPicPr>
          <p:cNvPr id="31746" name="Picture 2" descr="The Biggest Contradiction of Big Data - SmartData Collective">
            <a:extLst>
              <a:ext uri="{FF2B5EF4-FFF2-40B4-BE49-F238E27FC236}">
                <a16:creationId xmlns:a16="http://schemas.microsoft.com/office/drawing/2014/main" id="{3F496308-4B3B-425C-8A06-DA2A5F5C64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5" r="14695"/>
          <a:stretch/>
        </p:blipFill>
        <p:spPr bwMode="auto">
          <a:xfrm>
            <a:off x="-1" y="10"/>
            <a:ext cx="46346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81BD314-1010-4852-892D-B7EA0D37DC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82380" y="2438400"/>
            <a:ext cx="6553061" cy="380999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it-IT" sz="6600" b="1" i="1" dirty="0">
                <a:solidFill>
                  <a:srgbClr val="FFFF00"/>
                </a:solidFill>
              </a:rPr>
              <a:t>A</a:t>
            </a:r>
            <a:r>
              <a:rPr lang="it-IT" sz="6600" b="1" dirty="0">
                <a:solidFill>
                  <a:srgbClr val="FFFF00"/>
                </a:solidFill>
                <a:sym typeface="Symbol" panose="05050102010706020507" pitchFamily="18" charset="2"/>
              </a:rPr>
              <a:t></a:t>
            </a:r>
            <a:r>
              <a:rPr lang="it-IT" sz="6600" b="1" i="1" dirty="0">
                <a:solidFill>
                  <a:srgbClr val="FFFF00"/>
                </a:solidFill>
                <a:sym typeface="Symbol" panose="05050102010706020507" pitchFamily="18" charset="2"/>
              </a:rPr>
              <a:t>A</a:t>
            </a: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CONTRADDIZIONE </a:t>
            </a: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in base  al</a:t>
            </a: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 principio </a:t>
            </a: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di </a:t>
            </a:r>
          </a:p>
          <a:p>
            <a:pPr marL="0" indent="0" algn="ctr">
              <a:buNone/>
            </a:pPr>
            <a:r>
              <a:rPr lang="it-IT" sz="3500" b="1" dirty="0">
                <a:solidFill>
                  <a:srgbClr val="FFFF00"/>
                </a:solidFill>
                <a:sym typeface="Symbol" panose="05050102010706020507" pitchFamily="18" charset="2"/>
              </a:rPr>
              <a:t>non contraddizione</a:t>
            </a:r>
            <a:endParaRPr lang="it-IT" sz="35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171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4" name="Freeform: Shape 13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7B22B21-9A04-4593-927A-96ED55C02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>
                <a:solidFill>
                  <a:srgbClr val="FFFFFF"/>
                </a:solidFill>
              </a:rPr>
              <a:t>In gene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B1545DF-26C8-475D-BD41-805B93A6D0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4848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Se</a:t>
            </a:r>
          </a:p>
          <a:p>
            <a:r>
              <a:rPr lang="it-IT" dirty="0"/>
              <a:t> </a:t>
            </a:r>
            <a:r>
              <a:rPr lang="it-IT" dirty="0">
                <a:solidFill>
                  <a:schemeClr val="bg1"/>
                </a:solidFill>
                <a:highlight>
                  <a:srgbClr val="0000FF"/>
                </a:highlight>
                <a:sym typeface="Symbol" panose="05050102010706020507" pitchFamily="18" charset="2"/>
              </a:rPr>
              <a:t></a:t>
            </a:r>
            <a:r>
              <a:rPr lang="it-IT" dirty="0">
                <a:sym typeface="Symbol" panose="05050102010706020507" pitchFamily="18" charset="2"/>
              </a:rPr>
              <a:t> è una</a:t>
            </a:r>
            <a:r>
              <a:rPr lang="it-IT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it-IT" dirty="0">
                <a:solidFill>
                  <a:schemeClr val="bg1"/>
                </a:solidFill>
                <a:highlight>
                  <a:srgbClr val="0000FF"/>
                </a:highlight>
                <a:sym typeface="Symbol" panose="05050102010706020507" pitchFamily="18" charset="2"/>
              </a:rPr>
              <a:t>proposizione</a:t>
            </a:r>
            <a:r>
              <a:rPr lang="it-IT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it-IT" dirty="0">
                <a:sym typeface="Symbol" panose="05050102010706020507" pitchFamily="18" charset="2"/>
              </a:rPr>
              <a:t>qualsiasi</a:t>
            </a:r>
          </a:p>
          <a:p>
            <a:r>
              <a:rPr lang="it-IT" dirty="0">
                <a:sym typeface="Symbol" panose="05050102010706020507" pitchFamily="18" charset="2"/>
              </a:rPr>
              <a:t> </a:t>
            </a:r>
            <a:r>
              <a:rPr lang="el-GR" dirty="0">
                <a:highlight>
                  <a:srgbClr val="FFFF00"/>
                </a:highlight>
                <a:sym typeface="Symbol" panose="05050102010706020507" pitchFamily="18" charset="2"/>
              </a:rPr>
              <a:t>Ω</a:t>
            </a:r>
            <a:r>
              <a:rPr lang="it-IT" dirty="0">
                <a:sym typeface="Symbol" panose="05050102010706020507" pitchFamily="18" charset="2"/>
              </a:rPr>
              <a:t> è una </a:t>
            </a:r>
            <a:r>
              <a:rPr lang="it-IT" dirty="0">
                <a:highlight>
                  <a:srgbClr val="FFFF00"/>
                </a:highlight>
                <a:sym typeface="Symbol" panose="05050102010706020507" pitchFamily="18" charset="2"/>
              </a:rPr>
              <a:t>tautologia</a:t>
            </a:r>
          </a:p>
          <a:p>
            <a:r>
              <a:rPr lang="it-IT" dirty="0"/>
              <a:t> </a:t>
            </a:r>
            <a:r>
              <a:rPr lang="it-IT" dirty="0">
                <a:solidFill>
                  <a:schemeClr val="bg1"/>
                </a:solidFill>
                <a:highlight>
                  <a:srgbClr val="FF0000"/>
                </a:highlight>
                <a:sym typeface="Symbol" panose="05050102010706020507" pitchFamily="18" charset="2"/>
              </a:rPr>
              <a:t> </a:t>
            </a:r>
            <a:r>
              <a:rPr lang="it-IT" dirty="0">
                <a:sym typeface="Symbol" panose="05050102010706020507" pitchFamily="18" charset="2"/>
              </a:rPr>
              <a:t>è una </a:t>
            </a:r>
            <a:r>
              <a:rPr lang="it-IT" dirty="0">
                <a:solidFill>
                  <a:schemeClr val="bg1"/>
                </a:solidFill>
                <a:highlight>
                  <a:srgbClr val="FF0000"/>
                </a:highlight>
                <a:sym typeface="Symbol" panose="05050102010706020507" pitchFamily="18" charset="2"/>
              </a:rPr>
              <a:t>contraddizione</a:t>
            </a:r>
            <a:endParaRPr lang="it-IT" dirty="0">
              <a:solidFill>
                <a:schemeClr val="bg1"/>
              </a:solidFill>
              <a:highlight>
                <a:srgbClr val="FF0000"/>
              </a:highlight>
            </a:endParaRPr>
          </a:p>
          <a:p>
            <a:pPr marL="0" indent="0">
              <a:buNone/>
            </a:pPr>
            <a:endParaRPr lang="it-IT" dirty="0">
              <a:sym typeface="Symbol" panose="05050102010706020507" pitchFamily="18" charset="2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8420828-1836-42EF-AF09-D4E362F432A2}"/>
              </a:ext>
            </a:extLst>
          </p:cNvPr>
          <p:cNvSpPr txBox="1"/>
          <p:nvPr/>
        </p:nvSpPr>
        <p:spPr>
          <a:xfrm>
            <a:off x="1102894" y="4797605"/>
            <a:ext cx="28800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3000" dirty="0">
                <a:sym typeface="Symbol" panose="05050102010706020507" pitchFamily="18" charset="2"/>
              </a:rPr>
              <a:t></a:t>
            </a:r>
            <a:r>
              <a:rPr lang="el-GR" sz="3000" dirty="0">
                <a:highlight>
                  <a:srgbClr val="FFFF00"/>
                </a:highlight>
                <a:sym typeface="Symbol" panose="05050102010706020507" pitchFamily="18" charset="2"/>
              </a:rPr>
              <a:t>Ω</a:t>
            </a:r>
            <a:endParaRPr lang="it-IT" sz="3000" dirty="0">
              <a:highlight>
                <a:srgbClr val="FFFF00"/>
              </a:highlight>
              <a:sym typeface="Symbol" panose="05050102010706020507" pitchFamily="18" charset="2"/>
            </a:endParaRPr>
          </a:p>
          <a:p>
            <a:pPr algn="ctr"/>
            <a:endParaRPr lang="it-IT" sz="2000" dirty="0">
              <a:sym typeface="Symbol" panose="05050102010706020507" pitchFamily="18" charset="2"/>
            </a:endParaRPr>
          </a:p>
          <a:p>
            <a:pPr algn="ctr"/>
            <a:r>
              <a:rPr lang="it-IT" sz="2000" dirty="0">
                <a:sym typeface="Symbol" panose="05050102010706020507" pitchFamily="18" charset="2"/>
              </a:rPr>
              <a:t>è una tautologia</a:t>
            </a:r>
            <a:endParaRPr lang="it-IT" sz="2000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2D456EC-B6C8-4DCF-8F6E-3265E79E2F5B}"/>
              </a:ext>
            </a:extLst>
          </p:cNvPr>
          <p:cNvSpPr txBox="1"/>
          <p:nvPr/>
        </p:nvSpPr>
        <p:spPr>
          <a:xfrm>
            <a:off x="4088502" y="4797605"/>
            <a:ext cx="2880000" cy="116955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3000" dirty="0">
                <a:sym typeface="Symbol" panose="05050102010706020507" pitchFamily="18" charset="2"/>
              </a:rPr>
              <a:t></a:t>
            </a:r>
          </a:p>
          <a:p>
            <a:pPr algn="ctr"/>
            <a:endParaRPr lang="it-IT" sz="2000" dirty="0">
              <a:sym typeface="Symbol" panose="05050102010706020507" pitchFamily="18" charset="2"/>
            </a:endParaRPr>
          </a:p>
          <a:p>
            <a:pPr algn="ctr"/>
            <a:r>
              <a:rPr lang="it-IT" sz="2000" dirty="0">
                <a:sym typeface="Symbol" panose="05050102010706020507" pitchFamily="18" charset="2"/>
              </a:rPr>
              <a:t>è una tautologia</a:t>
            </a:r>
            <a:endParaRPr lang="it-IT" sz="2000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B61C153-6A2E-4903-AB5D-D92338A2AFC3}"/>
              </a:ext>
            </a:extLst>
          </p:cNvPr>
          <p:cNvSpPr txBox="1"/>
          <p:nvPr/>
        </p:nvSpPr>
        <p:spPr>
          <a:xfrm>
            <a:off x="7074526" y="4797604"/>
            <a:ext cx="2880000" cy="117000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3000" dirty="0">
                <a:solidFill>
                  <a:schemeClr val="bg1"/>
                </a:solidFill>
                <a:sym typeface="Symbol" panose="05050102010706020507" pitchFamily="18" charset="2"/>
              </a:rPr>
              <a:t>Ω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</a:t>
            </a:r>
          </a:p>
          <a:p>
            <a:pPr algn="ctr"/>
            <a:endParaRPr lang="it-IT" sz="2000" dirty="0">
              <a:solidFill>
                <a:schemeClr val="bg1"/>
              </a:solidFill>
              <a:sym typeface="Symbol" panose="05050102010706020507" pitchFamily="18" charset="2"/>
            </a:endParaRPr>
          </a:p>
          <a:p>
            <a:pPr algn="ctr"/>
            <a:r>
              <a:rPr lang="it-IT" sz="2000" dirty="0">
                <a:solidFill>
                  <a:schemeClr val="bg1"/>
                </a:solidFill>
                <a:sym typeface="Symbol" panose="05050102010706020507" pitchFamily="18" charset="2"/>
              </a:rPr>
              <a:t>è una contraddizione</a:t>
            </a:r>
            <a:endParaRPr lang="it-IT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6176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DDA558-C9B1-4704-8BF8-ACC0DA7F7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chemeClr val="bg1"/>
                </a:solidFill>
              </a:rPr>
              <a:t>Dal </a:t>
            </a:r>
            <a:r>
              <a:rPr lang="it-IT" b="1" i="1" dirty="0" err="1">
                <a:solidFill>
                  <a:schemeClr val="bg1"/>
                </a:solidFill>
              </a:rPr>
              <a:t>Tractatus</a:t>
            </a:r>
            <a:r>
              <a:rPr lang="it-IT" b="1" i="1" dirty="0">
                <a:solidFill>
                  <a:schemeClr val="bg1"/>
                </a:solidFill>
              </a:rPr>
              <a:t> Logico-</a:t>
            </a:r>
            <a:r>
              <a:rPr lang="it-IT" b="1" i="1" dirty="0" err="1">
                <a:solidFill>
                  <a:schemeClr val="bg1"/>
                </a:solidFill>
              </a:rPr>
              <a:t>Philosophicus</a:t>
            </a:r>
            <a:br>
              <a:rPr lang="it-IT" b="1" i="1" dirty="0">
                <a:solidFill>
                  <a:schemeClr val="bg1"/>
                </a:solidFill>
              </a:rPr>
            </a:br>
            <a:r>
              <a:rPr lang="it-IT" sz="3000" b="1" dirty="0">
                <a:solidFill>
                  <a:schemeClr val="bg1"/>
                </a:solidFill>
              </a:rPr>
              <a:t>(Ludwig Wittgenstein, 1921)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82D8FD9A-AA1E-43FB-916C-6AEC3C01DE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70540" y="2336604"/>
            <a:ext cx="8612854" cy="3935942"/>
          </a:xfrm>
          <a:prstGeom prst="rect">
            <a:avLst/>
          </a:prstGeom>
          <a:ln w="88900">
            <a:gradFill>
              <a:gsLst>
                <a:gs pos="4000">
                  <a:srgbClr val="00B0F0"/>
                </a:gs>
                <a:gs pos="50000">
                  <a:srgbClr val="92D050"/>
                </a:gs>
                <a:gs pos="96000">
                  <a:srgbClr val="BFA1FB"/>
                </a:gs>
              </a:gsLst>
              <a:lin ang="5400000" scaled="1"/>
            </a:gradFill>
          </a:ln>
          <a:effectLst>
            <a:outerShdw blurRad="50800" dir="5400000" algn="ctr" rotWithShape="0">
              <a:schemeClr val="bg1"/>
            </a:outerShdw>
          </a:effectLst>
        </p:spPr>
      </p:pic>
    </p:spTree>
    <p:extLst>
      <p:ext uri="{BB962C8B-B14F-4D97-AF65-F5344CB8AC3E}">
        <p14:creationId xmlns:p14="http://schemas.microsoft.com/office/powerpoint/2010/main" val="47171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DDA558-C9B1-4704-8BF8-ACC0DA7F7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chemeClr val="bg1"/>
                </a:solidFill>
              </a:rPr>
              <a:t>Dal </a:t>
            </a:r>
            <a:r>
              <a:rPr lang="it-IT" b="1" i="1" dirty="0" err="1">
                <a:solidFill>
                  <a:schemeClr val="bg1"/>
                </a:solidFill>
              </a:rPr>
              <a:t>Tractatus</a:t>
            </a:r>
            <a:r>
              <a:rPr lang="it-IT" b="1" i="1" dirty="0">
                <a:solidFill>
                  <a:schemeClr val="bg1"/>
                </a:solidFill>
              </a:rPr>
              <a:t> Logico-</a:t>
            </a:r>
            <a:r>
              <a:rPr lang="it-IT" b="1" i="1" dirty="0" err="1">
                <a:solidFill>
                  <a:schemeClr val="bg1"/>
                </a:solidFill>
              </a:rPr>
              <a:t>Philosophicus</a:t>
            </a:r>
            <a:br>
              <a:rPr lang="it-IT" b="1" i="1" dirty="0">
                <a:solidFill>
                  <a:schemeClr val="bg1"/>
                </a:solidFill>
              </a:rPr>
            </a:br>
            <a:r>
              <a:rPr lang="it-IT" sz="3000" b="1" dirty="0">
                <a:solidFill>
                  <a:schemeClr val="bg1"/>
                </a:solidFill>
              </a:rPr>
              <a:t>(Ludwig Wittgenstein, 1921)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5337457-1B6C-44E3-B1C2-001C95881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2286" y="2245474"/>
            <a:ext cx="8227229" cy="3935980"/>
          </a:xfrm>
          <a:prstGeom prst="rect">
            <a:avLst/>
          </a:prstGeom>
          <a:ln w="88900">
            <a:gradFill>
              <a:gsLst>
                <a:gs pos="4000">
                  <a:srgbClr val="00B0F0"/>
                </a:gs>
                <a:gs pos="50000">
                  <a:srgbClr val="92D050"/>
                </a:gs>
                <a:gs pos="96000">
                  <a:srgbClr val="BFA1FB"/>
                </a:gs>
              </a:gsLst>
              <a:lin ang="5400000" scaled="1"/>
            </a:gradFill>
          </a:ln>
          <a:effectLst>
            <a:outerShdw blurRad="50800" dir="5400000" algn="ctr" rotWithShape="0">
              <a:schemeClr val="bg1"/>
            </a:outerShdw>
          </a:effec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FE10440-1420-4E7D-913B-66EEED45BBD6}"/>
              </a:ext>
            </a:extLst>
          </p:cNvPr>
          <p:cNvSpPr txBox="1"/>
          <p:nvPr/>
        </p:nvSpPr>
        <p:spPr>
          <a:xfrm>
            <a:off x="2182761" y="5442155"/>
            <a:ext cx="115037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b="1" dirty="0">
                <a:solidFill>
                  <a:schemeClr val="bg1"/>
                </a:solidFill>
              </a:rPr>
              <a:t>P</a:t>
            </a:r>
            <a:r>
              <a:rPr lang="it-IT" sz="2500" b="1" dirty="0">
                <a:solidFill>
                  <a:schemeClr val="bg1"/>
                </a:solidFill>
                <a:sym typeface="Symbol" panose="05050102010706020507" pitchFamily="18" charset="2"/>
              </a:rPr>
              <a:t>P</a:t>
            </a:r>
            <a:endParaRPr lang="it-IT" sz="25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578C74FF-958C-4AAC-A8A5-0364F40C5BA7}"/>
                  </a:ext>
                </a:extLst>
              </p14:cNvPr>
              <p14:cNvContentPartPr/>
              <p14:nvPr/>
            </p14:nvContentPartPr>
            <p14:xfrm>
              <a:off x="3333135" y="5593082"/>
              <a:ext cx="6246000" cy="36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578C74FF-958C-4AAC-A8A5-0364F40C5BA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79495" y="5485082"/>
                <a:ext cx="63536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Input penna 17">
                <a:extLst>
                  <a:ext uri="{FF2B5EF4-FFF2-40B4-BE49-F238E27FC236}">
                    <a16:creationId xmlns:a16="http://schemas.microsoft.com/office/drawing/2014/main" id="{912D13A4-BF56-492F-8412-FB9161C6ADA9}"/>
                  </a:ext>
                </a:extLst>
              </p14:cNvPr>
              <p14:cNvContentPartPr/>
              <p14:nvPr/>
            </p14:nvContentPartPr>
            <p14:xfrm>
              <a:off x="3251822" y="5871345"/>
              <a:ext cx="2377800" cy="360"/>
            </p14:xfrm>
          </p:contentPart>
        </mc:Choice>
        <mc:Fallback xmlns="">
          <p:pic>
            <p:nvPicPr>
              <p:cNvPr id="18" name="Input penna 17">
                <a:extLst>
                  <a:ext uri="{FF2B5EF4-FFF2-40B4-BE49-F238E27FC236}">
                    <a16:creationId xmlns:a16="http://schemas.microsoft.com/office/drawing/2014/main" id="{912D13A4-BF56-492F-8412-FB9161C6ADA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97822" y="5763345"/>
                <a:ext cx="2485440" cy="21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535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DDA558-C9B1-4704-8BF8-ACC0DA7F7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>
                <a:solidFill>
                  <a:schemeClr val="bg1"/>
                </a:solidFill>
              </a:rPr>
              <a:t>Dal </a:t>
            </a:r>
            <a:r>
              <a:rPr lang="it-IT" b="1" i="1" dirty="0" err="1">
                <a:solidFill>
                  <a:schemeClr val="bg1"/>
                </a:solidFill>
              </a:rPr>
              <a:t>Tractatus</a:t>
            </a:r>
            <a:r>
              <a:rPr lang="it-IT" b="1" i="1" dirty="0">
                <a:solidFill>
                  <a:schemeClr val="bg1"/>
                </a:solidFill>
              </a:rPr>
              <a:t> Logico-</a:t>
            </a:r>
            <a:r>
              <a:rPr lang="it-IT" b="1" i="1" dirty="0" err="1">
                <a:solidFill>
                  <a:schemeClr val="bg1"/>
                </a:solidFill>
              </a:rPr>
              <a:t>Philosophicus</a:t>
            </a:r>
            <a:br>
              <a:rPr lang="it-IT" b="1" i="1" dirty="0">
                <a:solidFill>
                  <a:schemeClr val="bg1"/>
                </a:solidFill>
              </a:rPr>
            </a:br>
            <a:r>
              <a:rPr lang="it-IT" sz="3000" b="1" dirty="0">
                <a:solidFill>
                  <a:schemeClr val="bg1"/>
                </a:solidFill>
              </a:rPr>
              <a:t>(Ludwig Wittgenstein, 1921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ECDE031-211A-45A0-94AD-0D788F9E5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348" y="3429000"/>
            <a:ext cx="9284888" cy="1214429"/>
          </a:xfrm>
          <a:prstGeom prst="rect">
            <a:avLst/>
          </a:prstGeom>
          <a:ln w="88900">
            <a:gradFill>
              <a:gsLst>
                <a:gs pos="4000">
                  <a:srgbClr val="00B0F0"/>
                </a:gs>
                <a:gs pos="50000">
                  <a:srgbClr val="92D050"/>
                </a:gs>
                <a:gs pos="96000">
                  <a:srgbClr val="BFA1FB"/>
                </a:gs>
              </a:gsLst>
              <a:lin ang="5400000" scaled="1"/>
            </a:gradFill>
          </a:ln>
          <a:effectLst>
            <a:outerShdw blurRad="50800" dir="5400000" algn="ctr" rotWithShape="0">
              <a:schemeClr val="bg1"/>
            </a:outerShdw>
          </a:effectLst>
        </p:spPr>
      </p:pic>
    </p:spTree>
    <p:extLst>
      <p:ext uri="{BB962C8B-B14F-4D97-AF65-F5344CB8AC3E}">
        <p14:creationId xmlns:p14="http://schemas.microsoft.com/office/powerpoint/2010/main" val="98072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87B6323F-75FD-4FFA-950D-6D013A6DC1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2C34EF-101A-44FE-8A31-E0A7F4776A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5C86EC89-02DB-4384-8A63-0EFFEFD1BB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4BB1565-EB36-4D75-8888-72796286D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71DF8C3-722E-49D1-87D5-E0FB1D6409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3E59372-1F66-480B-ADD0-8000A05473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C2168E1-C2BD-4E6B-AA64-A020775AE7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5"/>
            <a:ext cx="12191695" cy="473074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1284E63B-655D-4786-BE63-6BFFF5106E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8" name="Freeform 15">
            <a:extLst>
              <a:ext uri="{FF2B5EF4-FFF2-40B4-BE49-F238E27FC236}">
                <a16:creationId xmlns:a16="http://schemas.microsoft.com/office/drawing/2014/main" id="{5CC17AAC-BEDA-43F6-96F9-6D5C1DCC37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3753695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Immagine 6" descr="Immagine che contiene testo&#10;&#10;Descrizione generata automaticamente">
            <a:extLst>
              <a:ext uri="{FF2B5EF4-FFF2-40B4-BE49-F238E27FC236}">
                <a16:creationId xmlns:a16="http://schemas.microsoft.com/office/drawing/2014/main" id="{1405ED15-10A6-47E2-8277-5F1F903C67F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824" y="1141407"/>
            <a:ext cx="3500562" cy="2677929"/>
          </a:xfrm>
          <a:prstGeom prst="rect">
            <a:avLst/>
          </a:prstGeom>
          <a:effectLst/>
        </p:spPr>
      </p:pic>
      <p:sp useBgFill="1">
        <p:nvSpPr>
          <p:cNvPr id="50" name="Freeform 5">
            <a:extLst>
              <a:ext uri="{FF2B5EF4-FFF2-40B4-BE49-F238E27FC236}">
                <a16:creationId xmlns:a16="http://schemas.microsoft.com/office/drawing/2014/main" id="{27C31358-DB76-4D08-880F-623FB14850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4055532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65FBA72-63E1-40B8-9B48-4F447EE4A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458" y="4854344"/>
            <a:ext cx="9345155" cy="861802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dirty="0">
                <a:solidFill>
                  <a:srgbClr val="0070C0"/>
                </a:solidFill>
              </a:rPr>
              <a:t>E </a:t>
            </a:r>
            <a:r>
              <a:rPr lang="en-US" sz="4800" dirty="0" err="1">
                <a:solidFill>
                  <a:srgbClr val="0070C0"/>
                </a:solidFill>
              </a:rPr>
              <a:t>infine</a:t>
            </a:r>
            <a:r>
              <a:rPr lang="en-US" sz="4800" dirty="0">
                <a:solidFill>
                  <a:srgbClr val="0070C0"/>
                </a:solidFill>
              </a:rPr>
              <a:t> …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872D642F-7007-49F5-AAF1-14D40AB8BE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8"/>
          <a:srcRect t="3281"/>
          <a:stretch/>
        </p:blipFill>
        <p:spPr>
          <a:xfrm>
            <a:off x="1161440" y="1266272"/>
            <a:ext cx="5490972" cy="2677929"/>
          </a:xfrm>
          <a:prstGeom prst="rect">
            <a:avLst/>
          </a:prstGeom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551A9488-6692-4E72-BE86-8D09E5B6FB0F}"/>
                  </a:ext>
                </a:extLst>
              </p14:cNvPr>
              <p14:cNvContentPartPr/>
              <p14:nvPr/>
            </p14:nvContentPartPr>
            <p14:xfrm>
              <a:off x="2029456" y="1756175"/>
              <a:ext cx="3931560" cy="7884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551A9488-6692-4E72-BE86-8D09E5B6FB0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39816" y="1576535"/>
                <a:ext cx="4111200" cy="43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put penna 15">
                <a:extLst>
                  <a:ext uri="{FF2B5EF4-FFF2-40B4-BE49-F238E27FC236}">
                    <a16:creationId xmlns:a16="http://schemas.microsoft.com/office/drawing/2014/main" id="{CC28A4B1-1BF9-45C9-A8BD-19117C590626}"/>
                  </a:ext>
                </a:extLst>
              </p14:cNvPr>
              <p14:cNvContentPartPr/>
              <p14:nvPr/>
            </p14:nvContentPartPr>
            <p14:xfrm>
              <a:off x="1983736" y="2016095"/>
              <a:ext cx="4079520" cy="65880"/>
            </p14:xfrm>
          </p:contentPart>
        </mc:Choice>
        <mc:Fallback xmlns="">
          <p:pic>
            <p:nvPicPr>
              <p:cNvPr id="16" name="Input penna 15">
                <a:extLst>
                  <a:ext uri="{FF2B5EF4-FFF2-40B4-BE49-F238E27FC236}">
                    <a16:creationId xmlns:a16="http://schemas.microsoft.com/office/drawing/2014/main" id="{CC28A4B1-1BF9-45C9-A8BD-19117C59062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94096" y="1836095"/>
                <a:ext cx="4259160" cy="42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8" name="Input penna 17">
                <a:extLst>
                  <a:ext uri="{FF2B5EF4-FFF2-40B4-BE49-F238E27FC236}">
                    <a16:creationId xmlns:a16="http://schemas.microsoft.com/office/drawing/2014/main" id="{C0DC6B1B-63FD-4937-9113-7532B866349F}"/>
                  </a:ext>
                </a:extLst>
              </p14:cNvPr>
              <p14:cNvContentPartPr/>
              <p14:nvPr/>
            </p14:nvContentPartPr>
            <p14:xfrm>
              <a:off x="2012536" y="2173415"/>
              <a:ext cx="3921840" cy="121680"/>
            </p14:xfrm>
          </p:contentPart>
        </mc:Choice>
        <mc:Fallback xmlns="">
          <p:pic>
            <p:nvPicPr>
              <p:cNvPr id="18" name="Input penna 17">
                <a:extLst>
                  <a:ext uri="{FF2B5EF4-FFF2-40B4-BE49-F238E27FC236}">
                    <a16:creationId xmlns:a16="http://schemas.microsoft.com/office/drawing/2014/main" id="{C0DC6B1B-63FD-4937-9113-7532B866349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22896" y="1993775"/>
                <a:ext cx="4101480" cy="48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" name="Input penna 19">
                <a:extLst>
                  <a:ext uri="{FF2B5EF4-FFF2-40B4-BE49-F238E27FC236}">
                    <a16:creationId xmlns:a16="http://schemas.microsoft.com/office/drawing/2014/main" id="{A3933FFE-AFFD-403D-B971-49BAD31296C3}"/>
                  </a:ext>
                </a:extLst>
              </p14:cNvPr>
              <p14:cNvContentPartPr/>
              <p14:nvPr/>
            </p14:nvContentPartPr>
            <p14:xfrm>
              <a:off x="1983736" y="2443415"/>
              <a:ext cx="4013280" cy="93600"/>
            </p14:xfrm>
          </p:contentPart>
        </mc:Choice>
        <mc:Fallback xmlns="">
          <p:pic>
            <p:nvPicPr>
              <p:cNvPr id="20" name="Input penna 19">
                <a:extLst>
                  <a:ext uri="{FF2B5EF4-FFF2-40B4-BE49-F238E27FC236}">
                    <a16:creationId xmlns:a16="http://schemas.microsoft.com/office/drawing/2014/main" id="{A3933FFE-AFFD-403D-B971-49BAD31296C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94096" y="2263415"/>
                <a:ext cx="4192920" cy="45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2" name="Input penna 21">
                <a:extLst>
                  <a:ext uri="{FF2B5EF4-FFF2-40B4-BE49-F238E27FC236}">
                    <a16:creationId xmlns:a16="http://schemas.microsoft.com/office/drawing/2014/main" id="{6853062B-606A-4B82-9805-02E41EB4A8D5}"/>
                  </a:ext>
                </a:extLst>
              </p14:cNvPr>
              <p14:cNvContentPartPr/>
              <p14:nvPr/>
            </p14:nvContentPartPr>
            <p14:xfrm>
              <a:off x="1989496" y="2643935"/>
              <a:ext cx="1589400" cy="59040"/>
            </p14:xfrm>
          </p:contentPart>
        </mc:Choice>
        <mc:Fallback xmlns="">
          <p:pic>
            <p:nvPicPr>
              <p:cNvPr id="22" name="Input penna 21">
                <a:extLst>
                  <a:ext uri="{FF2B5EF4-FFF2-40B4-BE49-F238E27FC236}">
                    <a16:creationId xmlns:a16="http://schemas.microsoft.com/office/drawing/2014/main" id="{6853062B-606A-4B82-9805-02E41EB4A8D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99856" y="2464295"/>
                <a:ext cx="1769040" cy="4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98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70C4370-8303-492D-AB87-BCB89389B3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42108" y="1454964"/>
            <a:ext cx="4802191" cy="330884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sz="6100"/>
              <a:t>Dalla </a:t>
            </a:r>
            <a:r>
              <a:rPr lang="it-IT" sz="6100" i="1"/>
              <a:t>Metafisica</a:t>
            </a:r>
            <a:br>
              <a:rPr lang="it-IT" sz="6100" i="1"/>
            </a:br>
            <a:r>
              <a:rPr lang="it-IT" sz="6100"/>
              <a:t> di Aristotele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19CBD50-173C-4341-BF46-F04601C2FD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42108" y="4763803"/>
            <a:ext cx="4802191" cy="1464378"/>
          </a:xfrm>
        </p:spPr>
        <p:txBody>
          <a:bodyPr>
            <a:normAutofit/>
          </a:bodyPr>
          <a:lstStyle/>
          <a:p>
            <a:r>
              <a:rPr lang="it-IT" dirty="0"/>
              <a:t>Libro IV – paragrafo 3</a:t>
            </a:r>
          </a:p>
        </p:txBody>
      </p:sp>
      <p:pic>
        <p:nvPicPr>
          <p:cNvPr id="31746" name="Picture 2" descr="Aristotle | Art, Fictional characters, Character">
            <a:extLst>
              <a:ext uri="{FF2B5EF4-FFF2-40B4-BE49-F238E27FC236}">
                <a16:creationId xmlns:a16="http://schemas.microsoft.com/office/drawing/2014/main" id="{356D21D2-9E3E-4618-86CB-EB4442D511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01" r="2" b="2"/>
          <a:stretch/>
        </p:blipFill>
        <p:spPr bwMode="auto">
          <a:xfrm>
            <a:off x="-1" y="10"/>
            <a:ext cx="6094407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20066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EAB81A7-6C6E-4583-A075-CDEFDFDDF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64392AC-AC9F-4E9C-A17A-DCEC4D1865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14E0C8B-CFA9-45EC-AB12-A598B8538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433387"/>
            <a:ext cx="11791950" cy="5991225"/>
          </a:xfrm>
          <a:custGeom>
            <a:avLst/>
            <a:gdLst>
              <a:gd name="connsiteX0" fmla="*/ 0 w 11791950"/>
              <a:gd name="connsiteY0" fmla="*/ 0 h 5991225"/>
              <a:gd name="connsiteX1" fmla="*/ 471678 w 11791950"/>
              <a:gd name="connsiteY1" fmla="*/ 0 h 5991225"/>
              <a:gd name="connsiteX2" fmla="*/ 1297115 w 11791950"/>
              <a:gd name="connsiteY2" fmla="*/ 0 h 5991225"/>
              <a:gd name="connsiteX3" fmla="*/ 2004632 w 11791950"/>
              <a:gd name="connsiteY3" fmla="*/ 0 h 5991225"/>
              <a:gd name="connsiteX4" fmla="*/ 2476310 w 11791950"/>
              <a:gd name="connsiteY4" fmla="*/ 0 h 5991225"/>
              <a:gd name="connsiteX5" fmla="*/ 2712149 w 11791950"/>
              <a:gd name="connsiteY5" fmla="*/ 0 h 5991225"/>
              <a:gd name="connsiteX6" fmla="*/ 3183827 w 11791950"/>
              <a:gd name="connsiteY6" fmla="*/ 0 h 5991225"/>
              <a:gd name="connsiteX7" fmla="*/ 3891344 w 11791950"/>
              <a:gd name="connsiteY7" fmla="*/ 0 h 5991225"/>
              <a:gd name="connsiteX8" fmla="*/ 4716780 w 11791950"/>
              <a:gd name="connsiteY8" fmla="*/ 0 h 5991225"/>
              <a:gd name="connsiteX9" fmla="*/ 4952619 w 11791950"/>
              <a:gd name="connsiteY9" fmla="*/ 0 h 5991225"/>
              <a:gd name="connsiteX10" fmla="*/ 5188458 w 11791950"/>
              <a:gd name="connsiteY10" fmla="*/ 0 h 5991225"/>
              <a:gd name="connsiteX11" fmla="*/ 6013895 w 11791950"/>
              <a:gd name="connsiteY11" fmla="*/ 0 h 5991225"/>
              <a:gd name="connsiteX12" fmla="*/ 6249734 w 11791950"/>
              <a:gd name="connsiteY12" fmla="*/ 0 h 5991225"/>
              <a:gd name="connsiteX13" fmla="*/ 6839331 w 11791950"/>
              <a:gd name="connsiteY13" fmla="*/ 0 h 5991225"/>
              <a:gd name="connsiteX14" fmla="*/ 7193090 w 11791950"/>
              <a:gd name="connsiteY14" fmla="*/ 0 h 5991225"/>
              <a:gd name="connsiteX15" fmla="*/ 7546848 w 11791950"/>
              <a:gd name="connsiteY15" fmla="*/ 0 h 5991225"/>
              <a:gd name="connsiteX16" fmla="*/ 7900607 w 11791950"/>
              <a:gd name="connsiteY16" fmla="*/ 0 h 5991225"/>
              <a:gd name="connsiteX17" fmla="*/ 8254365 w 11791950"/>
              <a:gd name="connsiteY17" fmla="*/ 0 h 5991225"/>
              <a:gd name="connsiteX18" fmla="*/ 8726043 w 11791950"/>
              <a:gd name="connsiteY18" fmla="*/ 0 h 5991225"/>
              <a:gd name="connsiteX19" fmla="*/ 9079802 w 11791950"/>
              <a:gd name="connsiteY19" fmla="*/ 0 h 5991225"/>
              <a:gd name="connsiteX20" fmla="*/ 9551480 w 11791950"/>
              <a:gd name="connsiteY20" fmla="*/ 0 h 5991225"/>
              <a:gd name="connsiteX21" fmla="*/ 10258997 w 11791950"/>
              <a:gd name="connsiteY21" fmla="*/ 0 h 5991225"/>
              <a:gd name="connsiteX22" fmla="*/ 10612755 w 11791950"/>
              <a:gd name="connsiteY22" fmla="*/ 0 h 5991225"/>
              <a:gd name="connsiteX23" fmla="*/ 10848594 w 11791950"/>
              <a:gd name="connsiteY23" fmla="*/ 0 h 5991225"/>
              <a:gd name="connsiteX24" fmla="*/ 11791950 w 11791950"/>
              <a:gd name="connsiteY24" fmla="*/ 0 h 5991225"/>
              <a:gd name="connsiteX25" fmla="*/ 11791950 w 11791950"/>
              <a:gd name="connsiteY25" fmla="*/ 419386 h 5991225"/>
              <a:gd name="connsiteX26" fmla="*/ 11791950 w 11791950"/>
              <a:gd name="connsiteY26" fmla="*/ 838772 h 5991225"/>
              <a:gd name="connsiteX27" fmla="*/ 11791950 w 11791950"/>
              <a:gd name="connsiteY27" fmla="*/ 1318070 h 5991225"/>
              <a:gd name="connsiteX28" fmla="*/ 11791950 w 11791950"/>
              <a:gd name="connsiteY28" fmla="*/ 1917192 h 5991225"/>
              <a:gd name="connsiteX29" fmla="*/ 11791950 w 11791950"/>
              <a:gd name="connsiteY29" fmla="*/ 2576227 h 5991225"/>
              <a:gd name="connsiteX30" fmla="*/ 11791950 w 11791950"/>
              <a:gd name="connsiteY30" fmla="*/ 3115437 h 5991225"/>
              <a:gd name="connsiteX31" fmla="*/ 11791950 w 11791950"/>
              <a:gd name="connsiteY31" fmla="*/ 3594735 h 5991225"/>
              <a:gd name="connsiteX32" fmla="*/ 11791950 w 11791950"/>
              <a:gd name="connsiteY32" fmla="*/ 4074033 h 5991225"/>
              <a:gd name="connsiteX33" fmla="*/ 11791950 w 11791950"/>
              <a:gd name="connsiteY33" fmla="*/ 4733068 h 5991225"/>
              <a:gd name="connsiteX34" fmla="*/ 11791950 w 11791950"/>
              <a:gd name="connsiteY34" fmla="*/ 5152453 h 5991225"/>
              <a:gd name="connsiteX35" fmla="*/ 11791950 w 11791950"/>
              <a:gd name="connsiteY35" fmla="*/ 5991225 h 5991225"/>
              <a:gd name="connsiteX36" fmla="*/ 11202353 w 11791950"/>
              <a:gd name="connsiteY36" fmla="*/ 5991225 h 5991225"/>
              <a:gd name="connsiteX37" fmla="*/ 10376916 w 11791950"/>
              <a:gd name="connsiteY37" fmla="*/ 5991225 h 5991225"/>
              <a:gd name="connsiteX38" fmla="*/ 9787319 w 11791950"/>
              <a:gd name="connsiteY38" fmla="*/ 5991225 h 5991225"/>
              <a:gd name="connsiteX39" fmla="*/ 9551480 w 11791950"/>
              <a:gd name="connsiteY39" fmla="*/ 5991225 h 5991225"/>
              <a:gd name="connsiteX40" fmla="*/ 9315641 w 11791950"/>
              <a:gd name="connsiteY40" fmla="*/ 5991225 h 5991225"/>
              <a:gd name="connsiteX41" fmla="*/ 8490204 w 11791950"/>
              <a:gd name="connsiteY41" fmla="*/ 5991225 h 5991225"/>
              <a:gd name="connsiteX42" fmla="*/ 8018526 w 11791950"/>
              <a:gd name="connsiteY42" fmla="*/ 5991225 h 5991225"/>
              <a:gd name="connsiteX43" fmla="*/ 7193090 w 11791950"/>
              <a:gd name="connsiteY43" fmla="*/ 5991225 h 5991225"/>
              <a:gd name="connsiteX44" fmla="*/ 6603492 w 11791950"/>
              <a:gd name="connsiteY44" fmla="*/ 5991225 h 5991225"/>
              <a:gd name="connsiteX45" fmla="*/ 6367653 w 11791950"/>
              <a:gd name="connsiteY45" fmla="*/ 5991225 h 5991225"/>
              <a:gd name="connsiteX46" fmla="*/ 6013895 w 11791950"/>
              <a:gd name="connsiteY46" fmla="*/ 5991225 h 5991225"/>
              <a:gd name="connsiteX47" fmla="*/ 5542217 w 11791950"/>
              <a:gd name="connsiteY47" fmla="*/ 5991225 h 5991225"/>
              <a:gd name="connsiteX48" fmla="*/ 4834699 w 11791950"/>
              <a:gd name="connsiteY48" fmla="*/ 5991225 h 5991225"/>
              <a:gd name="connsiteX49" fmla="*/ 4127182 w 11791950"/>
              <a:gd name="connsiteY49" fmla="*/ 5991225 h 5991225"/>
              <a:gd name="connsiteX50" fmla="*/ 3537585 w 11791950"/>
              <a:gd name="connsiteY50" fmla="*/ 5991225 h 5991225"/>
              <a:gd name="connsiteX51" fmla="*/ 3065907 w 11791950"/>
              <a:gd name="connsiteY51" fmla="*/ 5991225 h 5991225"/>
              <a:gd name="connsiteX52" fmla="*/ 2240470 w 11791950"/>
              <a:gd name="connsiteY52" fmla="*/ 5991225 h 5991225"/>
              <a:gd name="connsiteX53" fmla="*/ 1650873 w 11791950"/>
              <a:gd name="connsiteY53" fmla="*/ 5991225 h 5991225"/>
              <a:gd name="connsiteX54" fmla="*/ 1297114 w 11791950"/>
              <a:gd name="connsiteY54" fmla="*/ 5991225 h 5991225"/>
              <a:gd name="connsiteX55" fmla="*/ 943356 w 11791950"/>
              <a:gd name="connsiteY55" fmla="*/ 5991225 h 5991225"/>
              <a:gd name="connsiteX56" fmla="*/ 707517 w 11791950"/>
              <a:gd name="connsiteY56" fmla="*/ 5991225 h 5991225"/>
              <a:gd name="connsiteX57" fmla="*/ 0 w 11791950"/>
              <a:gd name="connsiteY57" fmla="*/ 5991225 h 5991225"/>
              <a:gd name="connsiteX58" fmla="*/ 0 w 11791950"/>
              <a:gd name="connsiteY58" fmla="*/ 5511927 h 5991225"/>
              <a:gd name="connsiteX59" fmla="*/ 0 w 11791950"/>
              <a:gd name="connsiteY59" fmla="*/ 5032629 h 5991225"/>
              <a:gd name="connsiteX60" fmla="*/ 0 w 11791950"/>
              <a:gd name="connsiteY60" fmla="*/ 4373594 h 5991225"/>
              <a:gd name="connsiteX61" fmla="*/ 0 w 11791950"/>
              <a:gd name="connsiteY61" fmla="*/ 3714560 h 5991225"/>
              <a:gd name="connsiteX62" fmla="*/ 0 w 11791950"/>
              <a:gd name="connsiteY62" fmla="*/ 3055525 h 5991225"/>
              <a:gd name="connsiteX63" fmla="*/ 0 w 11791950"/>
              <a:gd name="connsiteY63" fmla="*/ 2636139 h 5991225"/>
              <a:gd name="connsiteX64" fmla="*/ 0 w 11791950"/>
              <a:gd name="connsiteY64" fmla="*/ 2156841 h 5991225"/>
              <a:gd name="connsiteX65" fmla="*/ 0 w 11791950"/>
              <a:gd name="connsiteY65" fmla="*/ 1497806 h 5991225"/>
              <a:gd name="connsiteX66" fmla="*/ 0 w 11791950"/>
              <a:gd name="connsiteY66" fmla="*/ 778859 h 5991225"/>
              <a:gd name="connsiteX67" fmla="*/ 0 w 11791950"/>
              <a:gd name="connsiteY67" fmla="*/ 0 h 599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1791950" h="5991225" fill="none" extrusionOk="0">
                <a:moveTo>
                  <a:pt x="0" y="0"/>
                </a:moveTo>
                <a:cubicBezTo>
                  <a:pt x="96184" y="-39580"/>
                  <a:pt x="334866" y="50872"/>
                  <a:pt x="471678" y="0"/>
                </a:cubicBezTo>
                <a:cubicBezTo>
                  <a:pt x="608490" y="-50872"/>
                  <a:pt x="1000176" y="41536"/>
                  <a:pt x="1297115" y="0"/>
                </a:cubicBezTo>
                <a:cubicBezTo>
                  <a:pt x="1594054" y="-41536"/>
                  <a:pt x="1743549" y="12753"/>
                  <a:pt x="2004632" y="0"/>
                </a:cubicBezTo>
                <a:cubicBezTo>
                  <a:pt x="2265715" y="-12753"/>
                  <a:pt x="2275553" y="5190"/>
                  <a:pt x="2476310" y="0"/>
                </a:cubicBezTo>
                <a:cubicBezTo>
                  <a:pt x="2677067" y="-5190"/>
                  <a:pt x="2614523" y="25793"/>
                  <a:pt x="2712149" y="0"/>
                </a:cubicBezTo>
                <a:cubicBezTo>
                  <a:pt x="2809775" y="-25793"/>
                  <a:pt x="2993633" y="38841"/>
                  <a:pt x="3183827" y="0"/>
                </a:cubicBezTo>
                <a:cubicBezTo>
                  <a:pt x="3374021" y="-38841"/>
                  <a:pt x="3590500" y="7366"/>
                  <a:pt x="3891344" y="0"/>
                </a:cubicBezTo>
                <a:cubicBezTo>
                  <a:pt x="4192188" y="-7366"/>
                  <a:pt x="4352812" y="49614"/>
                  <a:pt x="4716780" y="0"/>
                </a:cubicBezTo>
                <a:cubicBezTo>
                  <a:pt x="5080748" y="-49614"/>
                  <a:pt x="4854033" y="23727"/>
                  <a:pt x="4952619" y="0"/>
                </a:cubicBezTo>
                <a:cubicBezTo>
                  <a:pt x="5051205" y="-23727"/>
                  <a:pt x="5074571" y="10939"/>
                  <a:pt x="5188458" y="0"/>
                </a:cubicBezTo>
                <a:cubicBezTo>
                  <a:pt x="5302345" y="-10939"/>
                  <a:pt x="5647899" y="27565"/>
                  <a:pt x="6013895" y="0"/>
                </a:cubicBezTo>
                <a:cubicBezTo>
                  <a:pt x="6379891" y="-27565"/>
                  <a:pt x="6189551" y="4850"/>
                  <a:pt x="6249734" y="0"/>
                </a:cubicBezTo>
                <a:cubicBezTo>
                  <a:pt x="6309917" y="-4850"/>
                  <a:pt x="6557479" y="11449"/>
                  <a:pt x="6839331" y="0"/>
                </a:cubicBezTo>
                <a:cubicBezTo>
                  <a:pt x="7121183" y="-11449"/>
                  <a:pt x="7048973" y="25202"/>
                  <a:pt x="7193090" y="0"/>
                </a:cubicBezTo>
                <a:cubicBezTo>
                  <a:pt x="7337207" y="-25202"/>
                  <a:pt x="7464368" y="41839"/>
                  <a:pt x="7546848" y="0"/>
                </a:cubicBezTo>
                <a:cubicBezTo>
                  <a:pt x="7629328" y="-41839"/>
                  <a:pt x="7815602" y="8994"/>
                  <a:pt x="7900607" y="0"/>
                </a:cubicBezTo>
                <a:cubicBezTo>
                  <a:pt x="7985612" y="-8994"/>
                  <a:pt x="8096416" y="16544"/>
                  <a:pt x="8254365" y="0"/>
                </a:cubicBezTo>
                <a:cubicBezTo>
                  <a:pt x="8412314" y="-16544"/>
                  <a:pt x="8619135" y="9792"/>
                  <a:pt x="8726043" y="0"/>
                </a:cubicBezTo>
                <a:cubicBezTo>
                  <a:pt x="8832951" y="-9792"/>
                  <a:pt x="8980031" y="20848"/>
                  <a:pt x="9079802" y="0"/>
                </a:cubicBezTo>
                <a:cubicBezTo>
                  <a:pt x="9179573" y="-20848"/>
                  <a:pt x="9337753" y="8829"/>
                  <a:pt x="9551480" y="0"/>
                </a:cubicBezTo>
                <a:cubicBezTo>
                  <a:pt x="9765207" y="-8829"/>
                  <a:pt x="10079463" y="56285"/>
                  <a:pt x="10258997" y="0"/>
                </a:cubicBezTo>
                <a:cubicBezTo>
                  <a:pt x="10438531" y="-56285"/>
                  <a:pt x="10495296" y="31403"/>
                  <a:pt x="10612755" y="0"/>
                </a:cubicBezTo>
                <a:cubicBezTo>
                  <a:pt x="10730214" y="-31403"/>
                  <a:pt x="10781075" y="483"/>
                  <a:pt x="10848594" y="0"/>
                </a:cubicBezTo>
                <a:cubicBezTo>
                  <a:pt x="10916113" y="-483"/>
                  <a:pt x="11520042" y="32528"/>
                  <a:pt x="11791950" y="0"/>
                </a:cubicBezTo>
                <a:cubicBezTo>
                  <a:pt x="11814426" y="176822"/>
                  <a:pt x="11743757" y="272654"/>
                  <a:pt x="11791950" y="419386"/>
                </a:cubicBezTo>
                <a:cubicBezTo>
                  <a:pt x="11840143" y="566118"/>
                  <a:pt x="11776472" y="749633"/>
                  <a:pt x="11791950" y="838772"/>
                </a:cubicBezTo>
                <a:cubicBezTo>
                  <a:pt x="11807428" y="927911"/>
                  <a:pt x="11758004" y="1173194"/>
                  <a:pt x="11791950" y="1318070"/>
                </a:cubicBezTo>
                <a:cubicBezTo>
                  <a:pt x="11825896" y="1462946"/>
                  <a:pt x="11748032" y="1659311"/>
                  <a:pt x="11791950" y="1917192"/>
                </a:cubicBezTo>
                <a:cubicBezTo>
                  <a:pt x="11835868" y="2175073"/>
                  <a:pt x="11765511" y="2313583"/>
                  <a:pt x="11791950" y="2576227"/>
                </a:cubicBezTo>
                <a:cubicBezTo>
                  <a:pt x="11818389" y="2838871"/>
                  <a:pt x="11736491" y="2966681"/>
                  <a:pt x="11791950" y="3115437"/>
                </a:cubicBezTo>
                <a:cubicBezTo>
                  <a:pt x="11847409" y="3264193"/>
                  <a:pt x="11772509" y="3445280"/>
                  <a:pt x="11791950" y="3594735"/>
                </a:cubicBezTo>
                <a:cubicBezTo>
                  <a:pt x="11811391" y="3744190"/>
                  <a:pt x="11763785" y="3876656"/>
                  <a:pt x="11791950" y="4074033"/>
                </a:cubicBezTo>
                <a:cubicBezTo>
                  <a:pt x="11820115" y="4271410"/>
                  <a:pt x="11715492" y="4530908"/>
                  <a:pt x="11791950" y="4733068"/>
                </a:cubicBezTo>
                <a:cubicBezTo>
                  <a:pt x="11868408" y="4935228"/>
                  <a:pt x="11777179" y="5010357"/>
                  <a:pt x="11791950" y="5152453"/>
                </a:cubicBezTo>
                <a:cubicBezTo>
                  <a:pt x="11806721" y="5294550"/>
                  <a:pt x="11762597" y="5650005"/>
                  <a:pt x="11791950" y="5991225"/>
                </a:cubicBezTo>
                <a:cubicBezTo>
                  <a:pt x="11552848" y="6000686"/>
                  <a:pt x="11422787" y="5932553"/>
                  <a:pt x="11202353" y="5991225"/>
                </a:cubicBezTo>
                <a:cubicBezTo>
                  <a:pt x="10981919" y="6049897"/>
                  <a:pt x="10656297" y="5986052"/>
                  <a:pt x="10376916" y="5991225"/>
                </a:cubicBezTo>
                <a:cubicBezTo>
                  <a:pt x="10097535" y="5996398"/>
                  <a:pt x="10030611" y="5956944"/>
                  <a:pt x="9787319" y="5991225"/>
                </a:cubicBezTo>
                <a:cubicBezTo>
                  <a:pt x="9544027" y="6025506"/>
                  <a:pt x="9623131" y="5986397"/>
                  <a:pt x="9551480" y="5991225"/>
                </a:cubicBezTo>
                <a:cubicBezTo>
                  <a:pt x="9479829" y="5996053"/>
                  <a:pt x="9406783" y="5970456"/>
                  <a:pt x="9315641" y="5991225"/>
                </a:cubicBezTo>
                <a:cubicBezTo>
                  <a:pt x="9224499" y="6011994"/>
                  <a:pt x="8807370" y="5964054"/>
                  <a:pt x="8490204" y="5991225"/>
                </a:cubicBezTo>
                <a:cubicBezTo>
                  <a:pt x="8173038" y="6018396"/>
                  <a:pt x="8165492" y="5956197"/>
                  <a:pt x="8018526" y="5991225"/>
                </a:cubicBezTo>
                <a:cubicBezTo>
                  <a:pt x="7871560" y="6026253"/>
                  <a:pt x="7422051" y="5955782"/>
                  <a:pt x="7193090" y="5991225"/>
                </a:cubicBezTo>
                <a:cubicBezTo>
                  <a:pt x="6964129" y="6026668"/>
                  <a:pt x="6778728" y="5948186"/>
                  <a:pt x="6603492" y="5991225"/>
                </a:cubicBezTo>
                <a:cubicBezTo>
                  <a:pt x="6428256" y="6034264"/>
                  <a:pt x="6471327" y="5990324"/>
                  <a:pt x="6367653" y="5991225"/>
                </a:cubicBezTo>
                <a:cubicBezTo>
                  <a:pt x="6263979" y="5992126"/>
                  <a:pt x="6093025" y="5974198"/>
                  <a:pt x="6013895" y="5991225"/>
                </a:cubicBezTo>
                <a:cubicBezTo>
                  <a:pt x="5934765" y="6008252"/>
                  <a:pt x="5699326" y="5946878"/>
                  <a:pt x="5542217" y="5991225"/>
                </a:cubicBezTo>
                <a:cubicBezTo>
                  <a:pt x="5385108" y="6035572"/>
                  <a:pt x="5152097" y="5952250"/>
                  <a:pt x="4834699" y="5991225"/>
                </a:cubicBezTo>
                <a:cubicBezTo>
                  <a:pt x="4517301" y="6030200"/>
                  <a:pt x="4341790" y="5917986"/>
                  <a:pt x="4127182" y="5991225"/>
                </a:cubicBezTo>
                <a:cubicBezTo>
                  <a:pt x="3912574" y="6064464"/>
                  <a:pt x="3798582" y="5983042"/>
                  <a:pt x="3537585" y="5991225"/>
                </a:cubicBezTo>
                <a:cubicBezTo>
                  <a:pt x="3276588" y="5999408"/>
                  <a:pt x="3301094" y="5967563"/>
                  <a:pt x="3065907" y="5991225"/>
                </a:cubicBezTo>
                <a:cubicBezTo>
                  <a:pt x="2830720" y="6014887"/>
                  <a:pt x="2560665" y="5910590"/>
                  <a:pt x="2240470" y="5991225"/>
                </a:cubicBezTo>
                <a:cubicBezTo>
                  <a:pt x="1920275" y="6071860"/>
                  <a:pt x="1781826" y="5963433"/>
                  <a:pt x="1650873" y="5991225"/>
                </a:cubicBezTo>
                <a:cubicBezTo>
                  <a:pt x="1519920" y="6019017"/>
                  <a:pt x="1431958" y="5960425"/>
                  <a:pt x="1297114" y="5991225"/>
                </a:cubicBezTo>
                <a:cubicBezTo>
                  <a:pt x="1162270" y="6022025"/>
                  <a:pt x="1109895" y="5951989"/>
                  <a:pt x="943356" y="5991225"/>
                </a:cubicBezTo>
                <a:cubicBezTo>
                  <a:pt x="776817" y="6030461"/>
                  <a:pt x="782683" y="5965890"/>
                  <a:pt x="707517" y="5991225"/>
                </a:cubicBezTo>
                <a:cubicBezTo>
                  <a:pt x="632351" y="6016560"/>
                  <a:pt x="294449" y="5987312"/>
                  <a:pt x="0" y="5991225"/>
                </a:cubicBezTo>
                <a:cubicBezTo>
                  <a:pt x="-39367" y="5788400"/>
                  <a:pt x="12787" y="5661604"/>
                  <a:pt x="0" y="5511927"/>
                </a:cubicBezTo>
                <a:cubicBezTo>
                  <a:pt x="-12787" y="5362250"/>
                  <a:pt x="9972" y="5270282"/>
                  <a:pt x="0" y="5032629"/>
                </a:cubicBezTo>
                <a:cubicBezTo>
                  <a:pt x="-9972" y="4794976"/>
                  <a:pt x="10691" y="4580242"/>
                  <a:pt x="0" y="4373594"/>
                </a:cubicBezTo>
                <a:cubicBezTo>
                  <a:pt x="-10691" y="4166946"/>
                  <a:pt x="15592" y="4039520"/>
                  <a:pt x="0" y="3714560"/>
                </a:cubicBezTo>
                <a:cubicBezTo>
                  <a:pt x="-15592" y="3389600"/>
                  <a:pt x="43112" y="3265563"/>
                  <a:pt x="0" y="3055525"/>
                </a:cubicBezTo>
                <a:cubicBezTo>
                  <a:pt x="-43112" y="2845488"/>
                  <a:pt x="35490" y="2805532"/>
                  <a:pt x="0" y="2636139"/>
                </a:cubicBezTo>
                <a:cubicBezTo>
                  <a:pt x="-35490" y="2466746"/>
                  <a:pt x="9344" y="2313127"/>
                  <a:pt x="0" y="2156841"/>
                </a:cubicBezTo>
                <a:cubicBezTo>
                  <a:pt x="-9344" y="2000555"/>
                  <a:pt x="66234" y="1642483"/>
                  <a:pt x="0" y="1497806"/>
                </a:cubicBezTo>
                <a:cubicBezTo>
                  <a:pt x="-66234" y="1353129"/>
                  <a:pt x="83152" y="981083"/>
                  <a:pt x="0" y="778859"/>
                </a:cubicBezTo>
                <a:cubicBezTo>
                  <a:pt x="-83152" y="576635"/>
                  <a:pt x="45933" y="187577"/>
                  <a:pt x="0" y="0"/>
                </a:cubicBezTo>
                <a:close/>
              </a:path>
              <a:path w="11791950" h="5991225" stroke="0" extrusionOk="0">
                <a:moveTo>
                  <a:pt x="0" y="0"/>
                </a:moveTo>
                <a:cubicBezTo>
                  <a:pt x="198686" y="-11147"/>
                  <a:pt x="337533" y="43829"/>
                  <a:pt x="471678" y="0"/>
                </a:cubicBezTo>
                <a:cubicBezTo>
                  <a:pt x="605823" y="-43829"/>
                  <a:pt x="600993" y="9723"/>
                  <a:pt x="707517" y="0"/>
                </a:cubicBezTo>
                <a:cubicBezTo>
                  <a:pt x="814041" y="-9723"/>
                  <a:pt x="1221625" y="37092"/>
                  <a:pt x="1532954" y="0"/>
                </a:cubicBezTo>
                <a:cubicBezTo>
                  <a:pt x="1844283" y="-37092"/>
                  <a:pt x="1889656" y="48757"/>
                  <a:pt x="2004632" y="0"/>
                </a:cubicBezTo>
                <a:cubicBezTo>
                  <a:pt x="2119608" y="-48757"/>
                  <a:pt x="2380736" y="28115"/>
                  <a:pt x="2476310" y="0"/>
                </a:cubicBezTo>
                <a:cubicBezTo>
                  <a:pt x="2571884" y="-28115"/>
                  <a:pt x="2891950" y="63873"/>
                  <a:pt x="3301746" y="0"/>
                </a:cubicBezTo>
                <a:cubicBezTo>
                  <a:pt x="3711542" y="-63873"/>
                  <a:pt x="3549833" y="1114"/>
                  <a:pt x="3655505" y="0"/>
                </a:cubicBezTo>
                <a:cubicBezTo>
                  <a:pt x="3761177" y="-1114"/>
                  <a:pt x="4297841" y="34559"/>
                  <a:pt x="4480941" y="0"/>
                </a:cubicBezTo>
                <a:cubicBezTo>
                  <a:pt x="4664041" y="-34559"/>
                  <a:pt x="5017489" y="93384"/>
                  <a:pt x="5306378" y="0"/>
                </a:cubicBezTo>
                <a:cubicBezTo>
                  <a:pt x="5595267" y="-93384"/>
                  <a:pt x="5701579" y="17628"/>
                  <a:pt x="5895975" y="0"/>
                </a:cubicBezTo>
                <a:cubicBezTo>
                  <a:pt x="6090371" y="-17628"/>
                  <a:pt x="6483987" y="28898"/>
                  <a:pt x="6721412" y="0"/>
                </a:cubicBezTo>
                <a:cubicBezTo>
                  <a:pt x="6958837" y="-28898"/>
                  <a:pt x="6983311" y="44611"/>
                  <a:pt x="7193090" y="0"/>
                </a:cubicBezTo>
                <a:cubicBezTo>
                  <a:pt x="7402869" y="-44611"/>
                  <a:pt x="7447048" y="39803"/>
                  <a:pt x="7664768" y="0"/>
                </a:cubicBezTo>
                <a:cubicBezTo>
                  <a:pt x="7882488" y="-39803"/>
                  <a:pt x="8163513" y="47646"/>
                  <a:pt x="8372285" y="0"/>
                </a:cubicBezTo>
                <a:cubicBezTo>
                  <a:pt x="8581057" y="-47646"/>
                  <a:pt x="8715369" y="28183"/>
                  <a:pt x="8843963" y="0"/>
                </a:cubicBezTo>
                <a:cubicBezTo>
                  <a:pt x="8972557" y="-28183"/>
                  <a:pt x="9369344" y="89280"/>
                  <a:pt x="9669399" y="0"/>
                </a:cubicBezTo>
                <a:cubicBezTo>
                  <a:pt x="9969454" y="-89280"/>
                  <a:pt x="10192327" y="42694"/>
                  <a:pt x="10494836" y="0"/>
                </a:cubicBezTo>
                <a:cubicBezTo>
                  <a:pt x="10797345" y="-42694"/>
                  <a:pt x="10802557" y="35181"/>
                  <a:pt x="11084433" y="0"/>
                </a:cubicBezTo>
                <a:cubicBezTo>
                  <a:pt x="11366309" y="-35181"/>
                  <a:pt x="11530092" y="20678"/>
                  <a:pt x="11791950" y="0"/>
                </a:cubicBezTo>
                <a:cubicBezTo>
                  <a:pt x="11828674" y="170639"/>
                  <a:pt x="11763293" y="298785"/>
                  <a:pt x="11791950" y="419386"/>
                </a:cubicBezTo>
                <a:cubicBezTo>
                  <a:pt x="11820607" y="539987"/>
                  <a:pt x="11783385" y="767589"/>
                  <a:pt x="11791950" y="898684"/>
                </a:cubicBezTo>
                <a:cubicBezTo>
                  <a:pt x="11800515" y="1029779"/>
                  <a:pt x="11784860" y="1369712"/>
                  <a:pt x="11791950" y="1557719"/>
                </a:cubicBezTo>
                <a:cubicBezTo>
                  <a:pt x="11799040" y="1745726"/>
                  <a:pt x="11773559" y="1966223"/>
                  <a:pt x="11791950" y="2096929"/>
                </a:cubicBezTo>
                <a:cubicBezTo>
                  <a:pt x="11810341" y="2227635"/>
                  <a:pt x="11734473" y="2476256"/>
                  <a:pt x="11791950" y="2576227"/>
                </a:cubicBezTo>
                <a:cubicBezTo>
                  <a:pt x="11849427" y="2676198"/>
                  <a:pt x="11767634" y="3004851"/>
                  <a:pt x="11791950" y="3235262"/>
                </a:cubicBezTo>
                <a:cubicBezTo>
                  <a:pt x="11816266" y="3465674"/>
                  <a:pt x="11786856" y="3638556"/>
                  <a:pt x="11791950" y="3834384"/>
                </a:cubicBezTo>
                <a:cubicBezTo>
                  <a:pt x="11797044" y="4030212"/>
                  <a:pt x="11738055" y="4171830"/>
                  <a:pt x="11791950" y="4433507"/>
                </a:cubicBezTo>
                <a:cubicBezTo>
                  <a:pt x="11845845" y="4695184"/>
                  <a:pt x="11778423" y="4963299"/>
                  <a:pt x="11791950" y="5152454"/>
                </a:cubicBezTo>
                <a:cubicBezTo>
                  <a:pt x="11805477" y="5341609"/>
                  <a:pt x="11764864" y="5635700"/>
                  <a:pt x="11791950" y="5991225"/>
                </a:cubicBezTo>
                <a:cubicBezTo>
                  <a:pt x="11732842" y="6015197"/>
                  <a:pt x="11646936" y="5978374"/>
                  <a:pt x="11556111" y="5991225"/>
                </a:cubicBezTo>
                <a:cubicBezTo>
                  <a:pt x="11465286" y="6004076"/>
                  <a:pt x="10997959" y="5955391"/>
                  <a:pt x="10848594" y="5991225"/>
                </a:cubicBezTo>
                <a:cubicBezTo>
                  <a:pt x="10699229" y="6027059"/>
                  <a:pt x="10694780" y="5971990"/>
                  <a:pt x="10612755" y="5991225"/>
                </a:cubicBezTo>
                <a:cubicBezTo>
                  <a:pt x="10530730" y="6010460"/>
                  <a:pt x="10097492" y="5980516"/>
                  <a:pt x="9905238" y="5991225"/>
                </a:cubicBezTo>
                <a:cubicBezTo>
                  <a:pt x="9712984" y="6001934"/>
                  <a:pt x="9715263" y="5986274"/>
                  <a:pt x="9551480" y="5991225"/>
                </a:cubicBezTo>
                <a:cubicBezTo>
                  <a:pt x="9387697" y="5996176"/>
                  <a:pt x="9419943" y="5970873"/>
                  <a:pt x="9315641" y="5991225"/>
                </a:cubicBezTo>
                <a:cubicBezTo>
                  <a:pt x="9211339" y="6011577"/>
                  <a:pt x="9047794" y="5957582"/>
                  <a:pt x="8961882" y="5991225"/>
                </a:cubicBezTo>
                <a:cubicBezTo>
                  <a:pt x="8875970" y="6024868"/>
                  <a:pt x="8528771" y="5932619"/>
                  <a:pt x="8254365" y="5991225"/>
                </a:cubicBezTo>
                <a:cubicBezTo>
                  <a:pt x="7979959" y="6049831"/>
                  <a:pt x="7997654" y="5965128"/>
                  <a:pt x="7900606" y="5991225"/>
                </a:cubicBezTo>
                <a:cubicBezTo>
                  <a:pt x="7803558" y="6017322"/>
                  <a:pt x="7750927" y="5979904"/>
                  <a:pt x="7664767" y="5991225"/>
                </a:cubicBezTo>
                <a:cubicBezTo>
                  <a:pt x="7578607" y="6002546"/>
                  <a:pt x="7464736" y="5987076"/>
                  <a:pt x="7311009" y="5991225"/>
                </a:cubicBezTo>
                <a:cubicBezTo>
                  <a:pt x="7157282" y="5995374"/>
                  <a:pt x="7022578" y="5967836"/>
                  <a:pt x="6839331" y="5991225"/>
                </a:cubicBezTo>
                <a:cubicBezTo>
                  <a:pt x="6656084" y="6014614"/>
                  <a:pt x="6421346" y="5982227"/>
                  <a:pt x="6249733" y="5991225"/>
                </a:cubicBezTo>
                <a:cubicBezTo>
                  <a:pt x="6078120" y="6000223"/>
                  <a:pt x="6000641" y="5951588"/>
                  <a:pt x="5895975" y="5991225"/>
                </a:cubicBezTo>
                <a:cubicBezTo>
                  <a:pt x="5791309" y="6030862"/>
                  <a:pt x="5351038" y="5956105"/>
                  <a:pt x="5070538" y="5991225"/>
                </a:cubicBezTo>
                <a:cubicBezTo>
                  <a:pt x="4790038" y="6026345"/>
                  <a:pt x="4737199" y="5989510"/>
                  <a:pt x="4480941" y="5991225"/>
                </a:cubicBezTo>
                <a:cubicBezTo>
                  <a:pt x="4224683" y="5992940"/>
                  <a:pt x="4000869" y="5927147"/>
                  <a:pt x="3655504" y="5991225"/>
                </a:cubicBezTo>
                <a:cubicBezTo>
                  <a:pt x="3310139" y="6055303"/>
                  <a:pt x="3276240" y="5989031"/>
                  <a:pt x="2947987" y="5991225"/>
                </a:cubicBezTo>
                <a:cubicBezTo>
                  <a:pt x="2619734" y="5993419"/>
                  <a:pt x="2618267" y="5985963"/>
                  <a:pt x="2476309" y="5991225"/>
                </a:cubicBezTo>
                <a:cubicBezTo>
                  <a:pt x="2334351" y="5996487"/>
                  <a:pt x="2027305" y="5933746"/>
                  <a:pt x="1768792" y="5991225"/>
                </a:cubicBezTo>
                <a:cubicBezTo>
                  <a:pt x="1510279" y="6048704"/>
                  <a:pt x="1518680" y="5979002"/>
                  <a:pt x="1415034" y="5991225"/>
                </a:cubicBezTo>
                <a:cubicBezTo>
                  <a:pt x="1311388" y="6003448"/>
                  <a:pt x="1062054" y="5965797"/>
                  <a:pt x="825436" y="5991225"/>
                </a:cubicBezTo>
                <a:cubicBezTo>
                  <a:pt x="588818" y="6016653"/>
                  <a:pt x="641450" y="5981381"/>
                  <a:pt x="589597" y="5991225"/>
                </a:cubicBezTo>
                <a:cubicBezTo>
                  <a:pt x="537744" y="6001069"/>
                  <a:pt x="237484" y="5924077"/>
                  <a:pt x="0" y="5991225"/>
                </a:cubicBezTo>
                <a:cubicBezTo>
                  <a:pt x="-55952" y="5841674"/>
                  <a:pt x="39852" y="5664329"/>
                  <a:pt x="0" y="5392103"/>
                </a:cubicBezTo>
                <a:cubicBezTo>
                  <a:pt x="-39852" y="5119877"/>
                  <a:pt x="22123" y="5041371"/>
                  <a:pt x="0" y="4733068"/>
                </a:cubicBezTo>
                <a:cubicBezTo>
                  <a:pt x="-22123" y="4424765"/>
                  <a:pt x="64701" y="4234255"/>
                  <a:pt x="0" y="4074033"/>
                </a:cubicBezTo>
                <a:cubicBezTo>
                  <a:pt x="-64701" y="3913812"/>
                  <a:pt x="43592" y="3784979"/>
                  <a:pt x="0" y="3594735"/>
                </a:cubicBezTo>
                <a:cubicBezTo>
                  <a:pt x="-43592" y="3404491"/>
                  <a:pt x="39619" y="3174972"/>
                  <a:pt x="0" y="2875788"/>
                </a:cubicBezTo>
                <a:cubicBezTo>
                  <a:pt x="-39619" y="2576604"/>
                  <a:pt x="372" y="2478059"/>
                  <a:pt x="0" y="2276666"/>
                </a:cubicBezTo>
                <a:cubicBezTo>
                  <a:pt x="-372" y="2075273"/>
                  <a:pt x="16733" y="1967029"/>
                  <a:pt x="0" y="1857280"/>
                </a:cubicBezTo>
                <a:cubicBezTo>
                  <a:pt x="-16733" y="1747531"/>
                  <a:pt x="26179" y="1427255"/>
                  <a:pt x="0" y="1258157"/>
                </a:cubicBezTo>
                <a:cubicBezTo>
                  <a:pt x="-26179" y="1089059"/>
                  <a:pt x="27490" y="918166"/>
                  <a:pt x="0" y="718947"/>
                </a:cubicBezTo>
                <a:cubicBezTo>
                  <a:pt x="-27490" y="519728"/>
                  <a:pt x="37008" y="234005"/>
                  <a:pt x="0" y="0"/>
                </a:cubicBezTo>
                <a:close/>
              </a:path>
            </a:pathLst>
          </a:custGeom>
          <a:ln w="76200" cap="rnd">
            <a:solidFill>
              <a:srgbClr val="92D05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</p:spTree>
    <p:extLst>
      <p:ext uri="{BB962C8B-B14F-4D97-AF65-F5344CB8AC3E}">
        <p14:creationId xmlns:p14="http://schemas.microsoft.com/office/powerpoint/2010/main" val="1968727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36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34D2377-8181-4040-93F0-7D4DFFF54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Domanda: </a:t>
            </a:r>
          </a:p>
        </p:txBody>
      </p:sp>
      <p:sp>
        <p:nvSpPr>
          <p:cNvPr id="58" name="Freeform: Shape 38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59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42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61" name="Segnaposto contenuto 2">
            <a:extLst>
              <a:ext uri="{FF2B5EF4-FFF2-40B4-BE49-F238E27FC236}">
                <a16:creationId xmlns:a16="http://schemas.microsoft.com/office/drawing/2014/main" id="{4EFBD8FF-662E-4981-8492-01BB89D3D7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3732725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201207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EAB81A7-6C6E-4583-A075-CDEFDFDDF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64392AC-AC9F-4E9C-A17A-DCEC4D1865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2A736B3-60AE-4C2B-B263-79A57EDBD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11" y="2039111"/>
            <a:ext cx="10813774" cy="2773377"/>
          </a:xfrm>
          <a:custGeom>
            <a:avLst/>
            <a:gdLst>
              <a:gd name="connsiteX0" fmla="*/ 0 w 10813774"/>
              <a:gd name="connsiteY0" fmla="*/ 0 h 2773377"/>
              <a:gd name="connsiteX1" fmla="*/ 785421 w 10813774"/>
              <a:gd name="connsiteY1" fmla="*/ 0 h 2773377"/>
              <a:gd name="connsiteX2" fmla="*/ 1462705 w 10813774"/>
              <a:gd name="connsiteY2" fmla="*/ 0 h 2773377"/>
              <a:gd name="connsiteX3" fmla="*/ 2248127 w 10813774"/>
              <a:gd name="connsiteY3" fmla="*/ 0 h 2773377"/>
              <a:gd name="connsiteX4" fmla="*/ 2817273 w 10813774"/>
              <a:gd name="connsiteY4" fmla="*/ 0 h 2773377"/>
              <a:gd name="connsiteX5" fmla="*/ 3494556 w 10813774"/>
              <a:gd name="connsiteY5" fmla="*/ 0 h 2773377"/>
              <a:gd name="connsiteX6" fmla="*/ 4063702 w 10813774"/>
              <a:gd name="connsiteY6" fmla="*/ 0 h 2773377"/>
              <a:gd name="connsiteX7" fmla="*/ 4632848 w 10813774"/>
              <a:gd name="connsiteY7" fmla="*/ 0 h 2773377"/>
              <a:gd name="connsiteX8" fmla="*/ 5201994 w 10813774"/>
              <a:gd name="connsiteY8" fmla="*/ 0 h 2773377"/>
              <a:gd name="connsiteX9" fmla="*/ 5446727 w 10813774"/>
              <a:gd name="connsiteY9" fmla="*/ 0 h 2773377"/>
              <a:gd name="connsiteX10" fmla="*/ 6124011 w 10813774"/>
              <a:gd name="connsiteY10" fmla="*/ 0 h 2773377"/>
              <a:gd name="connsiteX11" fmla="*/ 6368744 w 10813774"/>
              <a:gd name="connsiteY11" fmla="*/ 0 h 2773377"/>
              <a:gd name="connsiteX12" fmla="*/ 6937890 w 10813774"/>
              <a:gd name="connsiteY12" fmla="*/ 0 h 2773377"/>
              <a:gd name="connsiteX13" fmla="*/ 7723311 w 10813774"/>
              <a:gd name="connsiteY13" fmla="*/ 0 h 2773377"/>
              <a:gd name="connsiteX14" fmla="*/ 8508733 w 10813774"/>
              <a:gd name="connsiteY14" fmla="*/ 0 h 2773377"/>
              <a:gd name="connsiteX15" fmla="*/ 9186016 w 10813774"/>
              <a:gd name="connsiteY15" fmla="*/ 0 h 2773377"/>
              <a:gd name="connsiteX16" fmla="*/ 9647025 w 10813774"/>
              <a:gd name="connsiteY16" fmla="*/ 0 h 2773377"/>
              <a:gd name="connsiteX17" fmla="*/ 9891757 w 10813774"/>
              <a:gd name="connsiteY17" fmla="*/ 0 h 2773377"/>
              <a:gd name="connsiteX18" fmla="*/ 10813774 w 10813774"/>
              <a:gd name="connsiteY18" fmla="*/ 0 h 2773377"/>
              <a:gd name="connsiteX19" fmla="*/ 10813774 w 10813774"/>
              <a:gd name="connsiteY19" fmla="*/ 582409 h 2773377"/>
              <a:gd name="connsiteX20" fmla="*/ 10813774 w 10813774"/>
              <a:gd name="connsiteY20" fmla="*/ 1109351 h 2773377"/>
              <a:gd name="connsiteX21" fmla="*/ 10813774 w 10813774"/>
              <a:gd name="connsiteY21" fmla="*/ 1719494 h 2773377"/>
              <a:gd name="connsiteX22" fmla="*/ 10813774 w 10813774"/>
              <a:gd name="connsiteY22" fmla="*/ 2218702 h 2773377"/>
              <a:gd name="connsiteX23" fmla="*/ 10813774 w 10813774"/>
              <a:gd name="connsiteY23" fmla="*/ 2773377 h 2773377"/>
              <a:gd name="connsiteX24" fmla="*/ 10460903 w 10813774"/>
              <a:gd name="connsiteY24" fmla="*/ 2773377 h 2773377"/>
              <a:gd name="connsiteX25" fmla="*/ 10216171 w 10813774"/>
              <a:gd name="connsiteY25" fmla="*/ 2773377 h 2773377"/>
              <a:gd name="connsiteX26" fmla="*/ 9430749 w 10813774"/>
              <a:gd name="connsiteY26" fmla="*/ 2773377 h 2773377"/>
              <a:gd name="connsiteX27" fmla="*/ 8969741 w 10813774"/>
              <a:gd name="connsiteY27" fmla="*/ 2773377 h 2773377"/>
              <a:gd name="connsiteX28" fmla="*/ 8292457 w 10813774"/>
              <a:gd name="connsiteY28" fmla="*/ 2773377 h 2773377"/>
              <a:gd name="connsiteX29" fmla="*/ 8047724 w 10813774"/>
              <a:gd name="connsiteY29" fmla="*/ 2773377 h 2773377"/>
              <a:gd name="connsiteX30" fmla="*/ 7262303 w 10813774"/>
              <a:gd name="connsiteY30" fmla="*/ 2773377 h 2773377"/>
              <a:gd name="connsiteX31" fmla="*/ 6801295 w 10813774"/>
              <a:gd name="connsiteY31" fmla="*/ 2773377 h 2773377"/>
              <a:gd name="connsiteX32" fmla="*/ 6232149 w 10813774"/>
              <a:gd name="connsiteY32" fmla="*/ 2773377 h 2773377"/>
              <a:gd name="connsiteX33" fmla="*/ 5879278 w 10813774"/>
              <a:gd name="connsiteY33" fmla="*/ 2773377 h 2773377"/>
              <a:gd name="connsiteX34" fmla="*/ 5201994 w 10813774"/>
              <a:gd name="connsiteY34" fmla="*/ 2773377 h 2773377"/>
              <a:gd name="connsiteX35" fmla="*/ 4416573 w 10813774"/>
              <a:gd name="connsiteY35" fmla="*/ 2773377 h 2773377"/>
              <a:gd name="connsiteX36" fmla="*/ 3955565 w 10813774"/>
              <a:gd name="connsiteY36" fmla="*/ 2773377 h 2773377"/>
              <a:gd name="connsiteX37" fmla="*/ 3170143 w 10813774"/>
              <a:gd name="connsiteY37" fmla="*/ 2773377 h 2773377"/>
              <a:gd name="connsiteX38" fmla="*/ 2600997 w 10813774"/>
              <a:gd name="connsiteY38" fmla="*/ 2773377 h 2773377"/>
              <a:gd name="connsiteX39" fmla="*/ 1815576 w 10813774"/>
              <a:gd name="connsiteY39" fmla="*/ 2773377 h 2773377"/>
              <a:gd name="connsiteX40" fmla="*/ 1030154 w 10813774"/>
              <a:gd name="connsiteY40" fmla="*/ 2773377 h 2773377"/>
              <a:gd name="connsiteX41" fmla="*/ 677284 w 10813774"/>
              <a:gd name="connsiteY41" fmla="*/ 2773377 h 2773377"/>
              <a:gd name="connsiteX42" fmla="*/ 0 w 10813774"/>
              <a:gd name="connsiteY42" fmla="*/ 2773377 h 2773377"/>
              <a:gd name="connsiteX43" fmla="*/ 0 w 10813774"/>
              <a:gd name="connsiteY43" fmla="*/ 2218702 h 2773377"/>
              <a:gd name="connsiteX44" fmla="*/ 0 w 10813774"/>
              <a:gd name="connsiteY44" fmla="*/ 1608559 h 2773377"/>
              <a:gd name="connsiteX45" fmla="*/ 0 w 10813774"/>
              <a:gd name="connsiteY45" fmla="*/ 1137085 h 2773377"/>
              <a:gd name="connsiteX46" fmla="*/ 0 w 10813774"/>
              <a:gd name="connsiteY46" fmla="*/ 665610 h 2773377"/>
              <a:gd name="connsiteX47" fmla="*/ 0 w 10813774"/>
              <a:gd name="connsiteY47" fmla="*/ 0 h 2773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0813774" h="2773377" fill="none" extrusionOk="0">
                <a:moveTo>
                  <a:pt x="0" y="0"/>
                </a:moveTo>
                <a:cubicBezTo>
                  <a:pt x="339052" y="-14899"/>
                  <a:pt x="528098" y="85467"/>
                  <a:pt x="785421" y="0"/>
                </a:cubicBezTo>
                <a:cubicBezTo>
                  <a:pt x="1042744" y="-85467"/>
                  <a:pt x="1282276" y="63947"/>
                  <a:pt x="1462705" y="0"/>
                </a:cubicBezTo>
                <a:cubicBezTo>
                  <a:pt x="1643134" y="-63947"/>
                  <a:pt x="1927442" y="43389"/>
                  <a:pt x="2248127" y="0"/>
                </a:cubicBezTo>
                <a:cubicBezTo>
                  <a:pt x="2568812" y="-43389"/>
                  <a:pt x="2573509" y="67194"/>
                  <a:pt x="2817273" y="0"/>
                </a:cubicBezTo>
                <a:cubicBezTo>
                  <a:pt x="3061037" y="-67194"/>
                  <a:pt x="3214350" y="45763"/>
                  <a:pt x="3494556" y="0"/>
                </a:cubicBezTo>
                <a:cubicBezTo>
                  <a:pt x="3774762" y="-45763"/>
                  <a:pt x="3824848" y="34529"/>
                  <a:pt x="4063702" y="0"/>
                </a:cubicBezTo>
                <a:cubicBezTo>
                  <a:pt x="4302556" y="-34529"/>
                  <a:pt x="4510254" y="53459"/>
                  <a:pt x="4632848" y="0"/>
                </a:cubicBezTo>
                <a:cubicBezTo>
                  <a:pt x="4755442" y="-53459"/>
                  <a:pt x="5035164" y="39206"/>
                  <a:pt x="5201994" y="0"/>
                </a:cubicBezTo>
                <a:cubicBezTo>
                  <a:pt x="5368824" y="-39206"/>
                  <a:pt x="5350840" y="3372"/>
                  <a:pt x="5446727" y="0"/>
                </a:cubicBezTo>
                <a:cubicBezTo>
                  <a:pt x="5542614" y="-3372"/>
                  <a:pt x="5791759" y="79510"/>
                  <a:pt x="6124011" y="0"/>
                </a:cubicBezTo>
                <a:cubicBezTo>
                  <a:pt x="6456263" y="-79510"/>
                  <a:pt x="6296140" y="7516"/>
                  <a:pt x="6368744" y="0"/>
                </a:cubicBezTo>
                <a:cubicBezTo>
                  <a:pt x="6441348" y="-7516"/>
                  <a:pt x="6714282" y="20629"/>
                  <a:pt x="6937890" y="0"/>
                </a:cubicBezTo>
                <a:cubicBezTo>
                  <a:pt x="7161498" y="-20629"/>
                  <a:pt x="7375098" y="78978"/>
                  <a:pt x="7723311" y="0"/>
                </a:cubicBezTo>
                <a:cubicBezTo>
                  <a:pt x="8071524" y="-78978"/>
                  <a:pt x="8136582" y="78230"/>
                  <a:pt x="8508733" y="0"/>
                </a:cubicBezTo>
                <a:cubicBezTo>
                  <a:pt x="8880884" y="-78230"/>
                  <a:pt x="8857278" y="9800"/>
                  <a:pt x="9186016" y="0"/>
                </a:cubicBezTo>
                <a:cubicBezTo>
                  <a:pt x="9514754" y="-9800"/>
                  <a:pt x="9425363" y="53281"/>
                  <a:pt x="9647025" y="0"/>
                </a:cubicBezTo>
                <a:cubicBezTo>
                  <a:pt x="9868687" y="-53281"/>
                  <a:pt x="9837275" y="9624"/>
                  <a:pt x="9891757" y="0"/>
                </a:cubicBezTo>
                <a:cubicBezTo>
                  <a:pt x="9946239" y="-9624"/>
                  <a:pt x="10446906" y="72682"/>
                  <a:pt x="10813774" y="0"/>
                </a:cubicBezTo>
                <a:cubicBezTo>
                  <a:pt x="10862027" y="202083"/>
                  <a:pt x="10777895" y="408461"/>
                  <a:pt x="10813774" y="582409"/>
                </a:cubicBezTo>
                <a:cubicBezTo>
                  <a:pt x="10849653" y="756357"/>
                  <a:pt x="10784823" y="851836"/>
                  <a:pt x="10813774" y="1109351"/>
                </a:cubicBezTo>
                <a:cubicBezTo>
                  <a:pt x="10842725" y="1366866"/>
                  <a:pt x="10741343" y="1562879"/>
                  <a:pt x="10813774" y="1719494"/>
                </a:cubicBezTo>
                <a:cubicBezTo>
                  <a:pt x="10886205" y="1876109"/>
                  <a:pt x="10805935" y="2078120"/>
                  <a:pt x="10813774" y="2218702"/>
                </a:cubicBezTo>
                <a:cubicBezTo>
                  <a:pt x="10821613" y="2359284"/>
                  <a:pt x="10794406" y="2637739"/>
                  <a:pt x="10813774" y="2773377"/>
                </a:cubicBezTo>
                <a:cubicBezTo>
                  <a:pt x="10680946" y="2806907"/>
                  <a:pt x="10589994" y="2754995"/>
                  <a:pt x="10460903" y="2773377"/>
                </a:cubicBezTo>
                <a:cubicBezTo>
                  <a:pt x="10331812" y="2791759"/>
                  <a:pt x="10319120" y="2763453"/>
                  <a:pt x="10216171" y="2773377"/>
                </a:cubicBezTo>
                <a:cubicBezTo>
                  <a:pt x="10113222" y="2783301"/>
                  <a:pt x="9808510" y="2743806"/>
                  <a:pt x="9430749" y="2773377"/>
                </a:cubicBezTo>
                <a:cubicBezTo>
                  <a:pt x="9052988" y="2802948"/>
                  <a:pt x="9128919" y="2761811"/>
                  <a:pt x="8969741" y="2773377"/>
                </a:cubicBezTo>
                <a:cubicBezTo>
                  <a:pt x="8810563" y="2784943"/>
                  <a:pt x="8568715" y="2701135"/>
                  <a:pt x="8292457" y="2773377"/>
                </a:cubicBezTo>
                <a:cubicBezTo>
                  <a:pt x="8016199" y="2845619"/>
                  <a:pt x="8109150" y="2752987"/>
                  <a:pt x="8047724" y="2773377"/>
                </a:cubicBezTo>
                <a:cubicBezTo>
                  <a:pt x="7986298" y="2793767"/>
                  <a:pt x="7419901" y="2699396"/>
                  <a:pt x="7262303" y="2773377"/>
                </a:cubicBezTo>
                <a:cubicBezTo>
                  <a:pt x="7104705" y="2847358"/>
                  <a:pt x="6981806" y="2730375"/>
                  <a:pt x="6801295" y="2773377"/>
                </a:cubicBezTo>
                <a:cubicBezTo>
                  <a:pt x="6620784" y="2816379"/>
                  <a:pt x="6508951" y="2755915"/>
                  <a:pt x="6232149" y="2773377"/>
                </a:cubicBezTo>
                <a:cubicBezTo>
                  <a:pt x="5955347" y="2790839"/>
                  <a:pt x="5986987" y="2765372"/>
                  <a:pt x="5879278" y="2773377"/>
                </a:cubicBezTo>
                <a:cubicBezTo>
                  <a:pt x="5771569" y="2781382"/>
                  <a:pt x="5394312" y="2770396"/>
                  <a:pt x="5201994" y="2773377"/>
                </a:cubicBezTo>
                <a:cubicBezTo>
                  <a:pt x="5009676" y="2776358"/>
                  <a:pt x="4621193" y="2762893"/>
                  <a:pt x="4416573" y="2773377"/>
                </a:cubicBezTo>
                <a:cubicBezTo>
                  <a:pt x="4211953" y="2783861"/>
                  <a:pt x="4117878" y="2726483"/>
                  <a:pt x="3955565" y="2773377"/>
                </a:cubicBezTo>
                <a:cubicBezTo>
                  <a:pt x="3793252" y="2820271"/>
                  <a:pt x="3453530" y="2745357"/>
                  <a:pt x="3170143" y="2773377"/>
                </a:cubicBezTo>
                <a:cubicBezTo>
                  <a:pt x="2886756" y="2801397"/>
                  <a:pt x="2745163" y="2726531"/>
                  <a:pt x="2600997" y="2773377"/>
                </a:cubicBezTo>
                <a:cubicBezTo>
                  <a:pt x="2456831" y="2820223"/>
                  <a:pt x="1987893" y="2706323"/>
                  <a:pt x="1815576" y="2773377"/>
                </a:cubicBezTo>
                <a:cubicBezTo>
                  <a:pt x="1643259" y="2840431"/>
                  <a:pt x="1316023" y="2753116"/>
                  <a:pt x="1030154" y="2773377"/>
                </a:cubicBezTo>
                <a:cubicBezTo>
                  <a:pt x="744285" y="2793638"/>
                  <a:pt x="851655" y="2757858"/>
                  <a:pt x="677284" y="2773377"/>
                </a:cubicBezTo>
                <a:cubicBezTo>
                  <a:pt x="502913" y="2788896"/>
                  <a:pt x="307389" y="2758332"/>
                  <a:pt x="0" y="2773377"/>
                </a:cubicBezTo>
                <a:cubicBezTo>
                  <a:pt x="-65948" y="2518509"/>
                  <a:pt x="45403" y="2368215"/>
                  <a:pt x="0" y="2218702"/>
                </a:cubicBezTo>
                <a:cubicBezTo>
                  <a:pt x="-45403" y="2069189"/>
                  <a:pt x="30882" y="1880725"/>
                  <a:pt x="0" y="1608559"/>
                </a:cubicBezTo>
                <a:cubicBezTo>
                  <a:pt x="-30882" y="1336393"/>
                  <a:pt x="14469" y="1355799"/>
                  <a:pt x="0" y="1137085"/>
                </a:cubicBezTo>
                <a:cubicBezTo>
                  <a:pt x="-14469" y="918371"/>
                  <a:pt x="19662" y="877354"/>
                  <a:pt x="0" y="665610"/>
                </a:cubicBezTo>
                <a:cubicBezTo>
                  <a:pt x="-19662" y="453867"/>
                  <a:pt x="3392" y="302090"/>
                  <a:pt x="0" y="0"/>
                </a:cubicBezTo>
                <a:close/>
              </a:path>
              <a:path w="10813774" h="2773377" stroke="0" extrusionOk="0">
                <a:moveTo>
                  <a:pt x="0" y="0"/>
                </a:moveTo>
                <a:cubicBezTo>
                  <a:pt x="205875" y="-26037"/>
                  <a:pt x="288433" y="15988"/>
                  <a:pt x="461008" y="0"/>
                </a:cubicBezTo>
                <a:cubicBezTo>
                  <a:pt x="633583" y="-15988"/>
                  <a:pt x="589361" y="17303"/>
                  <a:pt x="705741" y="0"/>
                </a:cubicBezTo>
                <a:cubicBezTo>
                  <a:pt x="822121" y="-17303"/>
                  <a:pt x="1176962" y="52368"/>
                  <a:pt x="1491163" y="0"/>
                </a:cubicBezTo>
                <a:cubicBezTo>
                  <a:pt x="1805364" y="-52368"/>
                  <a:pt x="1815376" y="12868"/>
                  <a:pt x="1952171" y="0"/>
                </a:cubicBezTo>
                <a:cubicBezTo>
                  <a:pt x="2088966" y="-12868"/>
                  <a:pt x="2189586" y="11083"/>
                  <a:pt x="2413179" y="0"/>
                </a:cubicBezTo>
                <a:cubicBezTo>
                  <a:pt x="2636772" y="-11083"/>
                  <a:pt x="2842570" y="36062"/>
                  <a:pt x="3198601" y="0"/>
                </a:cubicBezTo>
                <a:cubicBezTo>
                  <a:pt x="3554632" y="-36062"/>
                  <a:pt x="3417053" y="26287"/>
                  <a:pt x="3551471" y="0"/>
                </a:cubicBezTo>
                <a:cubicBezTo>
                  <a:pt x="3685889" y="-26287"/>
                  <a:pt x="3955351" y="49228"/>
                  <a:pt x="4336893" y="0"/>
                </a:cubicBezTo>
                <a:cubicBezTo>
                  <a:pt x="4718435" y="-49228"/>
                  <a:pt x="4767933" y="39921"/>
                  <a:pt x="5122314" y="0"/>
                </a:cubicBezTo>
                <a:cubicBezTo>
                  <a:pt x="5476695" y="-39921"/>
                  <a:pt x="5541523" y="60647"/>
                  <a:pt x="5691460" y="0"/>
                </a:cubicBezTo>
                <a:cubicBezTo>
                  <a:pt x="5841397" y="-60647"/>
                  <a:pt x="6114404" y="33311"/>
                  <a:pt x="6476881" y="0"/>
                </a:cubicBezTo>
                <a:cubicBezTo>
                  <a:pt x="6839358" y="-33311"/>
                  <a:pt x="6714796" y="14470"/>
                  <a:pt x="6937890" y="0"/>
                </a:cubicBezTo>
                <a:cubicBezTo>
                  <a:pt x="7160984" y="-14470"/>
                  <a:pt x="7294345" y="41472"/>
                  <a:pt x="7398898" y="0"/>
                </a:cubicBezTo>
                <a:cubicBezTo>
                  <a:pt x="7503451" y="-41472"/>
                  <a:pt x="7766533" y="71674"/>
                  <a:pt x="8076182" y="0"/>
                </a:cubicBezTo>
                <a:cubicBezTo>
                  <a:pt x="8385831" y="-71674"/>
                  <a:pt x="8421095" y="48423"/>
                  <a:pt x="8537190" y="0"/>
                </a:cubicBezTo>
                <a:cubicBezTo>
                  <a:pt x="8653285" y="-48423"/>
                  <a:pt x="9164377" y="87434"/>
                  <a:pt x="9322611" y="0"/>
                </a:cubicBezTo>
                <a:cubicBezTo>
                  <a:pt x="9480845" y="-87434"/>
                  <a:pt x="9915719" y="7502"/>
                  <a:pt x="10108033" y="0"/>
                </a:cubicBezTo>
                <a:cubicBezTo>
                  <a:pt x="10300347" y="-7502"/>
                  <a:pt x="10480155" y="82858"/>
                  <a:pt x="10813774" y="0"/>
                </a:cubicBezTo>
                <a:cubicBezTo>
                  <a:pt x="10816696" y="220609"/>
                  <a:pt x="10787668" y="411783"/>
                  <a:pt x="10813774" y="526942"/>
                </a:cubicBezTo>
                <a:cubicBezTo>
                  <a:pt x="10839880" y="642101"/>
                  <a:pt x="10779123" y="793517"/>
                  <a:pt x="10813774" y="998416"/>
                </a:cubicBezTo>
                <a:cubicBezTo>
                  <a:pt x="10848425" y="1203315"/>
                  <a:pt x="10803835" y="1288368"/>
                  <a:pt x="10813774" y="1497624"/>
                </a:cubicBezTo>
                <a:cubicBezTo>
                  <a:pt x="10823713" y="1706880"/>
                  <a:pt x="10748437" y="1942999"/>
                  <a:pt x="10813774" y="2080033"/>
                </a:cubicBezTo>
                <a:cubicBezTo>
                  <a:pt x="10879111" y="2217067"/>
                  <a:pt x="10803864" y="2452601"/>
                  <a:pt x="10813774" y="2773377"/>
                </a:cubicBezTo>
                <a:cubicBezTo>
                  <a:pt x="10665609" y="2774841"/>
                  <a:pt x="10558989" y="2764188"/>
                  <a:pt x="10460903" y="2773377"/>
                </a:cubicBezTo>
                <a:cubicBezTo>
                  <a:pt x="10362817" y="2782566"/>
                  <a:pt x="10266564" y="2766414"/>
                  <a:pt x="10216171" y="2773377"/>
                </a:cubicBezTo>
                <a:cubicBezTo>
                  <a:pt x="10165778" y="2780340"/>
                  <a:pt x="10069674" y="2762892"/>
                  <a:pt x="9971438" y="2773377"/>
                </a:cubicBezTo>
                <a:cubicBezTo>
                  <a:pt x="9873202" y="2783862"/>
                  <a:pt x="9586305" y="2730050"/>
                  <a:pt x="9402292" y="2773377"/>
                </a:cubicBezTo>
                <a:cubicBezTo>
                  <a:pt x="9218279" y="2816704"/>
                  <a:pt x="9129496" y="2739387"/>
                  <a:pt x="9049421" y="2773377"/>
                </a:cubicBezTo>
                <a:cubicBezTo>
                  <a:pt x="8969346" y="2807367"/>
                  <a:pt x="8592731" y="2745333"/>
                  <a:pt x="8372138" y="2773377"/>
                </a:cubicBezTo>
                <a:cubicBezTo>
                  <a:pt x="8151545" y="2801421"/>
                  <a:pt x="8106679" y="2734544"/>
                  <a:pt x="8019267" y="2773377"/>
                </a:cubicBezTo>
                <a:cubicBezTo>
                  <a:pt x="7931855" y="2812210"/>
                  <a:pt x="7644569" y="2725767"/>
                  <a:pt x="7341983" y="2773377"/>
                </a:cubicBezTo>
                <a:cubicBezTo>
                  <a:pt x="7039397" y="2820987"/>
                  <a:pt x="7182243" y="2759452"/>
                  <a:pt x="7097251" y="2773377"/>
                </a:cubicBezTo>
                <a:cubicBezTo>
                  <a:pt x="7012259" y="2787302"/>
                  <a:pt x="6705463" y="2748791"/>
                  <a:pt x="6419967" y="2773377"/>
                </a:cubicBezTo>
                <a:cubicBezTo>
                  <a:pt x="6134471" y="2797963"/>
                  <a:pt x="6204930" y="2751250"/>
                  <a:pt x="6067096" y="2773377"/>
                </a:cubicBezTo>
                <a:cubicBezTo>
                  <a:pt x="5929262" y="2795504"/>
                  <a:pt x="5872540" y="2759121"/>
                  <a:pt x="5822364" y="2773377"/>
                </a:cubicBezTo>
                <a:cubicBezTo>
                  <a:pt x="5772188" y="2787633"/>
                  <a:pt x="5597637" y="2754078"/>
                  <a:pt x="5469493" y="2773377"/>
                </a:cubicBezTo>
                <a:cubicBezTo>
                  <a:pt x="5341349" y="2792676"/>
                  <a:pt x="5117885" y="2772180"/>
                  <a:pt x="4792209" y="2773377"/>
                </a:cubicBezTo>
                <a:cubicBezTo>
                  <a:pt x="4466533" y="2774574"/>
                  <a:pt x="4609972" y="2772802"/>
                  <a:pt x="4439339" y="2773377"/>
                </a:cubicBezTo>
                <a:cubicBezTo>
                  <a:pt x="4268706" y="2773952"/>
                  <a:pt x="4280733" y="2754873"/>
                  <a:pt x="4194606" y="2773377"/>
                </a:cubicBezTo>
                <a:cubicBezTo>
                  <a:pt x="4108479" y="2791881"/>
                  <a:pt x="3978654" y="2743853"/>
                  <a:pt x="3841736" y="2773377"/>
                </a:cubicBezTo>
                <a:cubicBezTo>
                  <a:pt x="3704818" y="2802901"/>
                  <a:pt x="3546255" y="2752747"/>
                  <a:pt x="3380727" y="2773377"/>
                </a:cubicBezTo>
                <a:cubicBezTo>
                  <a:pt x="3215199" y="2794007"/>
                  <a:pt x="3012931" y="2758463"/>
                  <a:pt x="2811581" y="2773377"/>
                </a:cubicBezTo>
                <a:cubicBezTo>
                  <a:pt x="2610231" y="2788291"/>
                  <a:pt x="2606834" y="2746596"/>
                  <a:pt x="2458711" y="2773377"/>
                </a:cubicBezTo>
                <a:cubicBezTo>
                  <a:pt x="2310588" y="2800158"/>
                  <a:pt x="2026366" y="2689667"/>
                  <a:pt x="1673289" y="2773377"/>
                </a:cubicBezTo>
                <a:cubicBezTo>
                  <a:pt x="1320212" y="2857087"/>
                  <a:pt x="1278181" y="2749381"/>
                  <a:pt x="1104143" y="2773377"/>
                </a:cubicBezTo>
                <a:cubicBezTo>
                  <a:pt x="930105" y="2797373"/>
                  <a:pt x="468914" y="2703384"/>
                  <a:pt x="0" y="2773377"/>
                </a:cubicBezTo>
                <a:cubicBezTo>
                  <a:pt x="-39591" y="2488394"/>
                  <a:pt x="60133" y="2363105"/>
                  <a:pt x="0" y="2190968"/>
                </a:cubicBezTo>
                <a:cubicBezTo>
                  <a:pt x="-60133" y="2018831"/>
                  <a:pt x="4322" y="1830196"/>
                  <a:pt x="0" y="1636292"/>
                </a:cubicBezTo>
                <a:cubicBezTo>
                  <a:pt x="-4322" y="1442388"/>
                  <a:pt x="51658" y="1316353"/>
                  <a:pt x="0" y="1109351"/>
                </a:cubicBezTo>
                <a:cubicBezTo>
                  <a:pt x="-51658" y="902349"/>
                  <a:pt x="17289" y="747909"/>
                  <a:pt x="0" y="526942"/>
                </a:cubicBezTo>
                <a:cubicBezTo>
                  <a:pt x="-17289" y="305975"/>
                  <a:pt x="32920" y="222033"/>
                  <a:pt x="0" y="0"/>
                </a:cubicBezTo>
                <a:close/>
              </a:path>
            </a:pathLst>
          </a:custGeom>
          <a:ln w="76200" cap="rnd">
            <a:solidFill>
              <a:srgbClr val="92D05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</p:spTree>
    <p:extLst>
      <p:ext uri="{BB962C8B-B14F-4D97-AF65-F5344CB8AC3E}">
        <p14:creationId xmlns:p14="http://schemas.microsoft.com/office/powerpoint/2010/main" val="22323670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EAB81A7-6C6E-4583-A075-CDEFDFDDF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64392AC-AC9F-4E9C-A17A-DCEC4D1865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6419485-DA69-4547-9E67-3F110CB5C4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693622"/>
            <a:ext cx="11088688" cy="5741477"/>
          </a:xfrm>
          <a:custGeom>
            <a:avLst/>
            <a:gdLst>
              <a:gd name="connsiteX0" fmla="*/ 0 w 11088688"/>
              <a:gd name="connsiteY0" fmla="*/ 0 h 5741477"/>
              <a:gd name="connsiteX1" fmla="*/ 583615 w 11088688"/>
              <a:gd name="connsiteY1" fmla="*/ 0 h 5741477"/>
              <a:gd name="connsiteX2" fmla="*/ 834570 w 11088688"/>
              <a:gd name="connsiteY2" fmla="*/ 0 h 5741477"/>
              <a:gd name="connsiteX3" fmla="*/ 1529072 w 11088688"/>
              <a:gd name="connsiteY3" fmla="*/ 0 h 5741477"/>
              <a:gd name="connsiteX4" fmla="*/ 1780026 w 11088688"/>
              <a:gd name="connsiteY4" fmla="*/ 0 h 5741477"/>
              <a:gd name="connsiteX5" fmla="*/ 2363641 w 11088688"/>
              <a:gd name="connsiteY5" fmla="*/ 0 h 5741477"/>
              <a:gd name="connsiteX6" fmla="*/ 3169030 w 11088688"/>
              <a:gd name="connsiteY6" fmla="*/ 0 h 5741477"/>
              <a:gd name="connsiteX7" fmla="*/ 3974419 w 11088688"/>
              <a:gd name="connsiteY7" fmla="*/ 0 h 5741477"/>
              <a:gd name="connsiteX8" fmla="*/ 4668921 w 11088688"/>
              <a:gd name="connsiteY8" fmla="*/ 0 h 5741477"/>
              <a:gd name="connsiteX9" fmla="*/ 5141650 w 11088688"/>
              <a:gd name="connsiteY9" fmla="*/ 0 h 5741477"/>
              <a:gd name="connsiteX10" fmla="*/ 5392604 w 11088688"/>
              <a:gd name="connsiteY10" fmla="*/ 0 h 5741477"/>
              <a:gd name="connsiteX11" fmla="*/ 5865332 w 11088688"/>
              <a:gd name="connsiteY11" fmla="*/ 0 h 5741477"/>
              <a:gd name="connsiteX12" fmla="*/ 6559834 w 11088688"/>
              <a:gd name="connsiteY12" fmla="*/ 0 h 5741477"/>
              <a:gd name="connsiteX13" fmla="*/ 7365223 w 11088688"/>
              <a:gd name="connsiteY13" fmla="*/ 0 h 5741477"/>
              <a:gd name="connsiteX14" fmla="*/ 7616178 w 11088688"/>
              <a:gd name="connsiteY14" fmla="*/ 0 h 5741477"/>
              <a:gd name="connsiteX15" fmla="*/ 7867132 w 11088688"/>
              <a:gd name="connsiteY15" fmla="*/ 0 h 5741477"/>
              <a:gd name="connsiteX16" fmla="*/ 8672521 w 11088688"/>
              <a:gd name="connsiteY16" fmla="*/ 0 h 5741477"/>
              <a:gd name="connsiteX17" fmla="*/ 8923476 w 11088688"/>
              <a:gd name="connsiteY17" fmla="*/ 0 h 5741477"/>
              <a:gd name="connsiteX18" fmla="*/ 9507091 w 11088688"/>
              <a:gd name="connsiteY18" fmla="*/ 0 h 5741477"/>
              <a:gd name="connsiteX19" fmla="*/ 9868932 w 11088688"/>
              <a:gd name="connsiteY19" fmla="*/ 0 h 5741477"/>
              <a:gd name="connsiteX20" fmla="*/ 10230774 w 11088688"/>
              <a:gd name="connsiteY20" fmla="*/ 0 h 5741477"/>
              <a:gd name="connsiteX21" fmla="*/ 11088688 w 11088688"/>
              <a:gd name="connsiteY21" fmla="*/ 0 h 5741477"/>
              <a:gd name="connsiteX22" fmla="*/ 11088688 w 11088688"/>
              <a:gd name="connsiteY22" fmla="*/ 459318 h 5741477"/>
              <a:gd name="connsiteX23" fmla="*/ 11088688 w 11088688"/>
              <a:gd name="connsiteY23" fmla="*/ 861222 h 5741477"/>
              <a:gd name="connsiteX24" fmla="*/ 11088688 w 11088688"/>
              <a:gd name="connsiteY24" fmla="*/ 1435369 h 5741477"/>
              <a:gd name="connsiteX25" fmla="*/ 11088688 w 11088688"/>
              <a:gd name="connsiteY25" fmla="*/ 1952102 h 5741477"/>
              <a:gd name="connsiteX26" fmla="*/ 11088688 w 11088688"/>
              <a:gd name="connsiteY26" fmla="*/ 2468835 h 5741477"/>
              <a:gd name="connsiteX27" fmla="*/ 11088688 w 11088688"/>
              <a:gd name="connsiteY27" fmla="*/ 2985568 h 5741477"/>
              <a:gd name="connsiteX28" fmla="*/ 11088688 w 11088688"/>
              <a:gd name="connsiteY28" fmla="*/ 3387471 h 5741477"/>
              <a:gd name="connsiteX29" fmla="*/ 11088688 w 11088688"/>
              <a:gd name="connsiteY29" fmla="*/ 4076449 h 5741477"/>
              <a:gd name="connsiteX30" fmla="*/ 11088688 w 11088688"/>
              <a:gd name="connsiteY30" fmla="*/ 4765426 h 5741477"/>
              <a:gd name="connsiteX31" fmla="*/ 11088688 w 11088688"/>
              <a:gd name="connsiteY31" fmla="*/ 5167329 h 5741477"/>
              <a:gd name="connsiteX32" fmla="*/ 11088688 w 11088688"/>
              <a:gd name="connsiteY32" fmla="*/ 5741477 h 5741477"/>
              <a:gd name="connsiteX33" fmla="*/ 10505073 w 11088688"/>
              <a:gd name="connsiteY33" fmla="*/ 5741477 h 5741477"/>
              <a:gd name="connsiteX34" fmla="*/ 10143231 w 11088688"/>
              <a:gd name="connsiteY34" fmla="*/ 5741477 h 5741477"/>
              <a:gd name="connsiteX35" fmla="*/ 9670503 w 11088688"/>
              <a:gd name="connsiteY35" fmla="*/ 5741477 h 5741477"/>
              <a:gd name="connsiteX36" fmla="*/ 9086888 w 11088688"/>
              <a:gd name="connsiteY36" fmla="*/ 5741477 h 5741477"/>
              <a:gd name="connsiteX37" fmla="*/ 8503273 w 11088688"/>
              <a:gd name="connsiteY37" fmla="*/ 5741477 h 5741477"/>
              <a:gd name="connsiteX38" fmla="*/ 7808771 w 11088688"/>
              <a:gd name="connsiteY38" fmla="*/ 5741477 h 5741477"/>
              <a:gd name="connsiteX39" fmla="*/ 7446929 w 11088688"/>
              <a:gd name="connsiteY39" fmla="*/ 5741477 h 5741477"/>
              <a:gd name="connsiteX40" fmla="*/ 7085088 w 11088688"/>
              <a:gd name="connsiteY40" fmla="*/ 5741477 h 5741477"/>
              <a:gd name="connsiteX41" fmla="*/ 6279699 w 11088688"/>
              <a:gd name="connsiteY41" fmla="*/ 5741477 h 5741477"/>
              <a:gd name="connsiteX42" fmla="*/ 5474310 w 11088688"/>
              <a:gd name="connsiteY42" fmla="*/ 5741477 h 5741477"/>
              <a:gd name="connsiteX43" fmla="*/ 4890695 w 11088688"/>
              <a:gd name="connsiteY43" fmla="*/ 5741477 h 5741477"/>
              <a:gd name="connsiteX44" fmla="*/ 4639741 w 11088688"/>
              <a:gd name="connsiteY44" fmla="*/ 5741477 h 5741477"/>
              <a:gd name="connsiteX45" fmla="*/ 4388786 w 11088688"/>
              <a:gd name="connsiteY45" fmla="*/ 5741477 h 5741477"/>
              <a:gd name="connsiteX46" fmla="*/ 3583397 w 11088688"/>
              <a:gd name="connsiteY46" fmla="*/ 5741477 h 5741477"/>
              <a:gd name="connsiteX47" fmla="*/ 3110669 w 11088688"/>
              <a:gd name="connsiteY47" fmla="*/ 5741477 h 5741477"/>
              <a:gd name="connsiteX48" fmla="*/ 2305280 w 11088688"/>
              <a:gd name="connsiteY48" fmla="*/ 5741477 h 5741477"/>
              <a:gd name="connsiteX49" fmla="*/ 1721665 w 11088688"/>
              <a:gd name="connsiteY49" fmla="*/ 5741477 h 5741477"/>
              <a:gd name="connsiteX50" fmla="*/ 1470710 w 11088688"/>
              <a:gd name="connsiteY50" fmla="*/ 5741477 h 5741477"/>
              <a:gd name="connsiteX51" fmla="*/ 1108869 w 11088688"/>
              <a:gd name="connsiteY51" fmla="*/ 5741477 h 5741477"/>
              <a:gd name="connsiteX52" fmla="*/ 636141 w 11088688"/>
              <a:gd name="connsiteY52" fmla="*/ 5741477 h 5741477"/>
              <a:gd name="connsiteX53" fmla="*/ 0 w 11088688"/>
              <a:gd name="connsiteY53" fmla="*/ 5741477 h 5741477"/>
              <a:gd name="connsiteX54" fmla="*/ 0 w 11088688"/>
              <a:gd name="connsiteY54" fmla="*/ 5109915 h 5741477"/>
              <a:gd name="connsiteX55" fmla="*/ 0 w 11088688"/>
              <a:gd name="connsiteY55" fmla="*/ 4593182 h 5741477"/>
              <a:gd name="connsiteX56" fmla="*/ 0 w 11088688"/>
              <a:gd name="connsiteY56" fmla="*/ 4191278 h 5741477"/>
              <a:gd name="connsiteX57" fmla="*/ 0 w 11088688"/>
              <a:gd name="connsiteY57" fmla="*/ 3502301 h 5741477"/>
              <a:gd name="connsiteX58" fmla="*/ 0 w 11088688"/>
              <a:gd name="connsiteY58" fmla="*/ 3100398 h 5741477"/>
              <a:gd name="connsiteX59" fmla="*/ 0 w 11088688"/>
              <a:gd name="connsiteY59" fmla="*/ 2526250 h 5741477"/>
              <a:gd name="connsiteX60" fmla="*/ 0 w 11088688"/>
              <a:gd name="connsiteY60" fmla="*/ 1837273 h 5741477"/>
              <a:gd name="connsiteX61" fmla="*/ 0 w 11088688"/>
              <a:gd name="connsiteY61" fmla="*/ 1148295 h 5741477"/>
              <a:gd name="connsiteX62" fmla="*/ 0 w 11088688"/>
              <a:gd name="connsiteY62" fmla="*/ 516733 h 5741477"/>
              <a:gd name="connsiteX63" fmla="*/ 0 w 11088688"/>
              <a:gd name="connsiteY63" fmla="*/ 0 h 5741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1088688" h="5741477" fill="none" extrusionOk="0">
                <a:moveTo>
                  <a:pt x="0" y="0"/>
                </a:moveTo>
                <a:cubicBezTo>
                  <a:pt x="247264" y="-24409"/>
                  <a:pt x="376394" y="25892"/>
                  <a:pt x="583615" y="0"/>
                </a:cubicBezTo>
                <a:cubicBezTo>
                  <a:pt x="790837" y="-25892"/>
                  <a:pt x="723645" y="3163"/>
                  <a:pt x="834570" y="0"/>
                </a:cubicBezTo>
                <a:cubicBezTo>
                  <a:pt x="945496" y="-3163"/>
                  <a:pt x="1374013" y="15525"/>
                  <a:pt x="1529072" y="0"/>
                </a:cubicBezTo>
                <a:cubicBezTo>
                  <a:pt x="1684131" y="-15525"/>
                  <a:pt x="1670630" y="13728"/>
                  <a:pt x="1780026" y="0"/>
                </a:cubicBezTo>
                <a:cubicBezTo>
                  <a:pt x="1889422" y="-13728"/>
                  <a:pt x="2150734" y="57753"/>
                  <a:pt x="2363641" y="0"/>
                </a:cubicBezTo>
                <a:cubicBezTo>
                  <a:pt x="2576549" y="-57753"/>
                  <a:pt x="2900113" y="22752"/>
                  <a:pt x="3169030" y="0"/>
                </a:cubicBezTo>
                <a:cubicBezTo>
                  <a:pt x="3437947" y="-22752"/>
                  <a:pt x="3759167" y="33112"/>
                  <a:pt x="3974419" y="0"/>
                </a:cubicBezTo>
                <a:cubicBezTo>
                  <a:pt x="4189671" y="-33112"/>
                  <a:pt x="4521067" y="69367"/>
                  <a:pt x="4668921" y="0"/>
                </a:cubicBezTo>
                <a:cubicBezTo>
                  <a:pt x="4816775" y="-69367"/>
                  <a:pt x="5010516" y="26170"/>
                  <a:pt x="5141650" y="0"/>
                </a:cubicBezTo>
                <a:cubicBezTo>
                  <a:pt x="5272784" y="-26170"/>
                  <a:pt x="5340345" y="24059"/>
                  <a:pt x="5392604" y="0"/>
                </a:cubicBezTo>
                <a:cubicBezTo>
                  <a:pt x="5444863" y="-24059"/>
                  <a:pt x="5766742" y="11512"/>
                  <a:pt x="5865332" y="0"/>
                </a:cubicBezTo>
                <a:cubicBezTo>
                  <a:pt x="5963922" y="-11512"/>
                  <a:pt x="6370162" y="21666"/>
                  <a:pt x="6559834" y="0"/>
                </a:cubicBezTo>
                <a:cubicBezTo>
                  <a:pt x="6749506" y="-21666"/>
                  <a:pt x="7074574" y="51040"/>
                  <a:pt x="7365223" y="0"/>
                </a:cubicBezTo>
                <a:cubicBezTo>
                  <a:pt x="7655872" y="-51040"/>
                  <a:pt x="7498900" y="23865"/>
                  <a:pt x="7616178" y="0"/>
                </a:cubicBezTo>
                <a:cubicBezTo>
                  <a:pt x="7733456" y="-23865"/>
                  <a:pt x="7796530" y="12790"/>
                  <a:pt x="7867132" y="0"/>
                </a:cubicBezTo>
                <a:cubicBezTo>
                  <a:pt x="7937734" y="-12790"/>
                  <a:pt x="8495865" y="90843"/>
                  <a:pt x="8672521" y="0"/>
                </a:cubicBezTo>
                <a:cubicBezTo>
                  <a:pt x="8849177" y="-90843"/>
                  <a:pt x="8800428" y="5102"/>
                  <a:pt x="8923476" y="0"/>
                </a:cubicBezTo>
                <a:cubicBezTo>
                  <a:pt x="9046525" y="-5102"/>
                  <a:pt x="9373482" y="49100"/>
                  <a:pt x="9507091" y="0"/>
                </a:cubicBezTo>
                <a:cubicBezTo>
                  <a:pt x="9640701" y="-49100"/>
                  <a:pt x="9793923" y="11491"/>
                  <a:pt x="9868932" y="0"/>
                </a:cubicBezTo>
                <a:cubicBezTo>
                  <a:pt x="9943941" y="-11491"/>
                  <a:pt x="10123079" y="4438"/>
                  <a:pt x="10230774" y="0"/>
                </a:cubicBezTo>
                <a:cubicBezTo>
                  <a:pt x="10338469" y="-4438"/>
                  <a:pt x="10890757" y="8844"/>
                  <a:pt x="11088688" y="0"/>
                </a:cubicBezTo>
                <a:cubicBezTo>
                  <a:pt x="11118874" y="130931"/>
                  <a:pt x="11050680" y="337353"/>
                  <a:pt x="11088688" y="459318"/>
                </a:cubicBezTo>
                <a:cubicBezTo>
                  <a:pt x="11126696" y="581283"/>
                  <a:pt x="11081328" y="740004"/>
                  <a:pt x="11088688" y="861222"/>
                </a:cubicBezTo>
                <a:cubicBezTo>
                  <a:pt x="11096048" y="982440"/>
                  <a:pt x="11039371" y="1261190"/>
                  <a:pt x="11088688" y="1435369"/>
                </a:cubicBezTo>
                <a:cubicBezTo>
                  <a:pt x="11138005" y="1609548"/>
                  <a:pt x="11065026" y="1771834"/>
                  <a:pt x="11088688" y="1952102"/>
                </a:cubicBezTo>
                <a:cubicBezTo>
                  <a:pt x="11112350" y="2132370"/>
                  <a:pt x="11036988" y="2336482"/>
                  <a:pt x="11088688" y="2468835"/>
                </a:cubicBezTo>
                <a:cubicBezTo>
                  <a:pt x="11140388" y="2601188"/>
                  <a:pt x="11035095" y="2758142"/>
                  <a:pt x="11088688" y="2985568"/>
                </a:cubicBezTo>
                <a:cubicBezTo>
                  <a:pt x="11142281" y="3212994"/>
                  <a:pt x="11084816" y="3278941"/>
                  <a:pt x="11088688" y="3387471"/>
                </a:cubicBezTo>
                <a:cubicBezTo>
                  <a:pt x="11092560" y="3496001"/>
                  <a:pt x="11016252" y="3763101"/>
                  <a:pt x="11088688" y="4076449"/>
                </a:cubicBezTo>
                <a:cubicBezTo>
                  <a:pt x="11161124" y="4389797"/>
                  <a:pt x="11041525" y="4568864"/>
                  <a:pt x="11088688" y="4765426"/>
                </a:cubicBezTo>
                <a:cubicBezTo>
                  <a:pt x="11135851" y="4961988"/>
                  <a:pt x="11048524" y="5037985"/>
                  <a:pt x="11088688" y="5167329"/>
                </a:cubicBezTo>
                <a:cubicBezTo>
                  <a:pt x="11128852" y="5296673"/>
                  <a:pt x="11064162" y="5481879"/>
                  <a:pt x="11088688" y="5741477"/>
                </a:cubicBezTo>
                <a:cubicBezTo>
                  <a:pt x="10910552" y="5805529"/>
                  <a:pt x="10645331" y="5730561"/>
                  <a:pt x="10505073" y="5741477"/>
                </a:cubicBezTo>
                <a:cubicBezTo>
                  <a:pt x="10364815" y="5752393"/>
                  <a:pt x="10252722" y="5705085"/>
                  <a:pt x="10143231" y="5741477"/>
                </a:cubicBezTo>
                <a:cubicBezTo>
                  <a:pt x="10033740" y="5777869"/>
                  <a:pt x="9836956" y="5696632"/>
                  <a:pt x="9670503" y="5741477"/>
                </a:cubicBezTo>
                <a:cubicBezTo>
                  <a:pt x="9504050" y="5786322"/>
                  <a:pt x="9309959" y="5697845"/>
                  <a:pt x="9086888" y="5741477"/>
                </a:cubicBezTo>
                <a:cubicBezTo>
                  <a:pt x="8863817" y="5785109"/>
                  <a:pt x="8679359" y="5741035"/>
                  <a:pt x="8503273" y="5741477"/>
                </a:cubicBezTo>
                <a:cubicBezTo>
                  <a:pt x="8327188" y="5741919"/>
                  <a:pt x="8091202" y="5663445"/>
                  <a:pt x="7808771" y="5741477"/>
                </a:cubicBezTo>
                <a:cubicBezTo>
                  <a:pt x="7526340" y="5819509"/>
                  <a:pt x="7558453" y="5740245"/>
                  <a:pt x="7446929" y="5741477"/>
                </a:cubicBezTo>
                <a:cubicBezTo>
                  <a:pt x="7335405" y="5742709"/>
                  <a:pt x="7210789" y="5739026"/>
                  <a:pt x="7085088" y="5741477"/>
                </a:cubicBezTo>
                <a:cubicBezTo>
                  <a:pt x="6959387" y="5743928"/>
                  <a:pt x="6457940" y="5660497"/>
                  <a:pt x="6279699" y="5741477"/>
                </a:cubicBezTo>
                <a:cubicBezTo>
                  <a:pt x="6101458" y="5822457"/>
                  <a:pt x="5760274" y="5681866"/>
                  <a:pt x="5474310" y="5741477"/>
                </a:cubicBezTo>
                <a:cubicBezTo>
                  <a:pt x="5188346" y="5801088"/>
                  <a:pt x="5120677" y="5701012"/>
                  <a:pt x="4890695" y="5741477"/>
                </a:cubicBezTo>
                <a:cubicBezTo>
                  <a:pt x="4660714" y="5781942"/>
                  <a:pt x="4760070" y="5733174"/>
                  <a:pt x="4639741" y="5741477"/>
                </a:cubicBezTo>
                <a:cubicBezTo>
                  <a:pt x="4519412" y="5749780"/>
                  <a:pt x="4506464" y="5719812"/>
                  <a:pt x="4388786" y="5741477"/>
                </a:cubicBezTo>
                <a:cubicBezTo>
                  <a:pt x="4271108" y="5763142"/>
                  <a:pt x="3901544" y="5679587"/>
                  <a:pt x="3583397" y="5741477"/>
                </a:cubicBezTo>
                <a:cubicBezTo>
                  <a:pt x="3265250" y="5803367"/>
                  <a:pt x="3334438" y="5696502"/>
                  <a:pt x="3110669" y="5741477"/>
                </a:cubicBezTo>
                <a:cubicBezTo>
                  <a:pt x="2886900" y="5786452"/>
                  <a:pt x="2574573" y="5660533"/>
                  <a:pt x="2305280" y="5741477"/>
                </a:cubicBezTo>
                <a:cubicBezTo>
                  <a:pt x="2035987" y="5822421"/>
                  <a:pt x="1867878" y="5689828"/>
                  <a:pt x="1721665" y="5741477"/>
                </a:cubicBezTo>
                <a:cubicBezTo>
                  <a:pt x="1575452" y="5793126"/>
                  <a:pt x="1543326" y="5722119"/>
                  <a:pt x="1470710" y="5741477"/>
                </a:cubicBezTo>
                <a:cubicBezTo>
                  <a:pt x="1398095" y="5760835"/>
                  <a:pt x="1256525" y="5708980"/>
                  <a:pt x="1108869" y="5741477"/>
                </a:cubicBezTo>
                <a:cubicBezTo>
                  <a:pt x="961213" y="5773974"/>
                  <a:pt x="813973" y="5692640"/>
                  <a:pt x="636141" y="5741477"/>
                </a:cubicBezTo>
                <a:cubicBezTo>
                  <a:pt x="458309" y="5790314"/>
                  <a:pt x="293018" y="5730949"/>
                  <a:pt x="0" y="5741477"/>
                </a:cubicBezTo>
                <a:cubicBezTo>
                  <a:pt x="-289" y="5498601"/>
                  <a:pt x="32269" y="5331931"/>
                  <a:pt x="0" y="5109915"/>
                </a:cubicBezTo>
                <a:cubicBezTo>
                  <a:pt x="-32269" y="4887899"/>
                  <a:pt x="25498" y="4735048"/>
                  <a:pt x="0" y="4593182"/>
                </a:cubicBezTo>
                <a:cubicBezTo>
                  <a:pt x="-25498" y="4451316"/>
                  <a:pt x="41573" y="4350431"/>
                  <a:pt x="0" y="4191278"/>
                </a:cubicBezTo>
                <a:cubicBezTo>
                  <a:pt x="-41573" y="4032125"/>
                  <a:pt x="81621" y="3706076"/>
                  <a:pt x="0" y="3502301"/>
                </a:cubicBezTo>
                <a:cubicBezTo>
                  <a:pt x="-81621" y="3298526"/>
                  <a:pt x="26963" y="3249797"/>
                  <a:pt x="0" y="3100398"/>
                </a:cubicBezTo>
                <a:cubicBezTo>
                  <a:pt x="-26963" y="2950999"/>
                  <a:pt x="7233" y="2803993"/>
                  <a:pt x="0" y="2526250"/>
                </a:cubicBezTo>
                <a:cubicBezTo>
                  <a:pt x="-7233" y="2248507"/>
                  <a:pt x="6056" y="2112802"/>
                  <a:pt x="0" y="1837273"/>
                </a:cubicBezTo>
                <a:cubicBezTo>
                  <a:pt x="-6056" y="1561744"/>
                  <a:pt x="9403" y="1446328"/>
                  <a:pt x="0" y="1148295"/>
                </a:cubicBezTo>
                <a:cubicBezTo>
                  <a:pt x="-9403" y="850262"/>
                  <a:pt x="71184" y="733415"/>
                  <a:pt x="0" y="516733"/>
                </a:cubicBezTo>
                <a:cubicBezTo>
                  <a:pt x="-71184" y="300051"/>
                  <a:pt x="53645" y="257536"/>
                  <a:pt x="0" y="0"/>
                </a:cubicBezTo>
                <a:close/>
              </a:path>
              <a:path w="11088688" h="5741477" stroke="0" extrusionOk="0">
                <a:moveTo>
                  <a:pt x="0" y="0"/>
                </a:moveTo>
                <a:cubicBezTo>
                  <a:pt x="116109" y="-13088"/>
                  <a:pt x="281203" y="6859"/>
                  <a:pt x="472728" y="0"/>
                </a:cubicBezTo>
                <a:cubicBezTo>
                  <a:pt x="664253" y="-6859"/>
                  <a:pt x="613686" y="6149"/>
                  <a:pt x="723683" y="0"/>
                </a:cubicBezTo>
                <a:cubicBezTo>
                  <a:pt x="833680" y="-6149"/>
                  <a:pt x="1193648" y="52493"/>
                  <a:pt x="1529072" y="0"/>
                </a:cubicBezTo>
                <a:cubicBezTo>
                  <a:pt x="1864496" y="-52493"/>
                  <a:pt x="1810651" y="25069"/>
                  <a:pt x="2001800" y="0"/>
                </a:cubicBezTo>
                <a:cubicBezTo>
                  <a:pt x="2192949" y="-25069"/>
                  <a:pt x="2374185" y="28189"/>
                  <a:pt x="2474528" y="0"/>
                </a:cubicBezTo>
                <a:cubicBezTo>
                  <a:pt x="2574871" y="-28189"/>
                  <a:pt x="3071585" y="30607"/>
                  <a:pt x="3279917" y="0"/>
                </a:cubicBezTo>
                <a:cubicBezTo>
                  <a:pt x="3488249" y="-30607"/>
                  <a:pt x="3478495" y="3436"/>
                  <a:pt x="3641759" y="0"/>
                </a:cubicBezTo>
                <a:cubicBezTo>
                  <a:pt x="3805023" y="-3436"/>
                  <a:pt x="4244402" y="69259"/>
                  <a:pt x="4447148" y="0"/>
                </a:cubicBezTo>
                <a:cubicBezTo>
                  <a:pt x="4649894" y="-69259"/>
                  <a:pt x="5030261" y="82815"/>
                  <a:pt x="5252536" y="0"/>
                </a:cubicBezTo>
                <a:cubicBezTo>
                  <a:pt x="5474811" y="-82815"/>
                  <a:pt x="5684331" y="8628"/>
                  <a:pt x="5836152" y="0"/>
                </a:cubicBezTo>
                <a:cubicBezTo>
                  <a:pt x="5987973" y="-8628"/>
                  <a:pt x="6455304" y="65910"/>
                  <a:pt x="6641540" y="0"/>
                </a:cubicBezTo>
                <a:cubicBezTo>
                  <a:pt x="6827776" y="-65910"/>
                  <a:pt x="6982049" y="36713"/>
                  <a:pt x="7114269" y="0"/>
                </a:cubicBezTo>
                <a:cubicBezTo>
                  <a:pt x="7246489" y="-36713"/>
                  <a:pt x="7445687" y="8695"/>
                  <a:pt x="7586997" y="0"/>
                </a:cubicBezTo>
                <a:cubicBezTo>
                  <a:pt x="7728307" y="-8695"/>
                  <a:pt x="8015975" y="60363"/>
                  <a:pt x="8281499" y="0"/>
                </a:cubicBezTo>
                <a:cubicBezTo>
                  <a:pt x="8547023" y="-60363"/>
                  <a:pt x="8629705" y="32939"/>
                  <a:pt x="8754227" y="0"/>
                </a:cubicBezTo>
                <a:cubicBezTo>
                  <a:pt x="8878749" y="-32939"/>
                  <a:pt x="9160906" y="52250"/>
                  <a:pt x="9559616" y="0"/>
                </a:cubicBezTo>
                <a:cubicBezTo>
                  <a:pt x="9958326" y="-52250"/>
                  <a:pt x="10119734" y="49682"/>
                  <a:pt x="10365005" y="0"/>
                </a:cubicBezTo>
                <a:cubicBezTo>
                  <a:pt x="10610276" y="-49682"/>
                  <a:pt x="10743095" y="16318"/>
                  <a:pt x="11088688" y="0"/>
                </a:cubicBezTo>
                <a:cubicBezTo>
                  <a:pt x="11120406" y="118086"/>
                  <a:pt x="11047938" y="316759"/>
                  <a:pt x="11088688" y="516733"/>
                </a:cubicBezTo>
                <a:cubicBezTo>
                  <a:pt x="11129438" y="716707"/>
                  <a:pt x="11071525" y="806145"/>
                  <a:pt x="11088688" y="918636"/>
                </a:cubicBezTo>
                <a:cubicBezTo>
                  <a:pt x="11105851" y="1031127"/>
                  <a:pt x="11039603" y="1148550"/>
                  <a:pt x="11088688" y="1377954"/>
                </a:cubicBezTo>
                <a:cubicBezTo>
                  <a:pt x="11137773" y="1607358"/>
                  <a:pt x="11066847" y="1804278"/>
                  <a:pt x="11088688" y="2009517"/>
                </a:cubicBezTo>
                <a:cubicBezTo>
                  <a:pt x="11110529" y="2214756"/>
                  <a:pt x="11078928" y="2320264"/>
                  <a:pt x="11088688" y="2526250"/>
                </a:cubicBezTo>
                <a:cubicBezTo>
                  <a:pt x="11098448" y="2732236"/>
                  <a:pt x="11039656" y="2828417"/>
                  <a:pt x="11088688" y="2985568"/>
                </a:cubicBezTo>
                <a:cubicBezTo>
                  <a:pt x="11137720" y="3142719"/>
                  <a:pt x="11087631" y="3313736"/>
                  <a:pt x="11088688" y="3617131"/>
                </a:cubicBezTo>
                <a:cubicBezTo>
                  <a:pt x="11089745" y="3920526"/>
                  <a:pt x="11057207" y="3965507"/>
                  <a:pt x="11088688" y="4191278"/>
                </a:cubicBezTo>
                <a:cubicBezTo>
                  <a:pt x="11120169" y="4417049"/>
                  <a:pt x="11050905" y="4592472"/>
                  <a:pt x="11088688" y="4765426"/>
                </a:cubicBezTo>
                <a:cubicBezTo>
                  <a:pt x="11126471" y="4938380"/>
                  <a:pt x="10986728" y="5360695"/>
                  <a:pt x="11088688" y="5741477"/>
                </a:cubicBezTo>
                <a:cubicBezTo>
                  <a:pt x="10843769" y="5752908"/>
                  <a:pt x="10638784" y="5725566"/>
                  <a:pt x="10394186" y="5741477"/>
                </a:cubicBezTo>
                <a:cubicBezTo>
                  <a:pt x="10149588" y="5757388"/>
                  <a:pt x="10206559" y="5725811"/>
                  <a:pt x="10032345" y="5741477"/>
                </a:cubicBezTo>
                <a:cubicBezTo>
                  <a:pt x="9858131" y="5757143"/>
                  <a:pt x="9593374" y="5661810"/>
                  <a:pt x="9337843" y="5741477"/>
                </a:cubicBezTo>
                <a:cubicBezTo>
                  <a:pt x="9082312" y="5821144"/>
                  <a:pt x="9182995" y="5730705"/>
                  <a:pt x="9086888" y="5741477"/>
                </a:cubicBezTo>
                <a:cubicBezTo>
                  <a:pt x="8990782" y="5752249"/>
                  <a:pt x="8697316" y="5665931"/>
                  <a:pt x="8392386" y="5741477"/>
                </a:cubicBezTo>
                <a:cubicBezTo>
                  <a:pt x="8087456" y="5817023"/>
                  <a:pt x="8195655" y="5713241"/>
                  <a:pt x="8030545" y="5741477"/>
                </a:cubicBezTo>
                <a:cubicBezTo>
                  <a:pt x="7865435" y="5769713"/>
                  <a:pt x="7863506" y="5717290"/>
                  <a:pt x="7779590" y="5741477"/>
                </a:cubicBezTo>
                <a:cubicBezTo>
                  <a:pt x="7695674" y="5765664"/>
                  <a:pt x="7574622" y="5723413"/>
                  <a:pt x="7417749" y="5741477"/>
                </a:cubicBezTo>
                <a:cubicBezTo>
                  <a:pt x="7260876" y="5759541"/>
                  <a:pt x="6967570" y="5723147"/>
                  <a:pt x="6723247" y="5741477"/>
                </a:cubicBezTo>
                <a:cubicBezTo>
                  <a:pt x="6478924" y="5759807"/>
                  <a:pt x="6463142" y="5741245"/>
                  <a:pt x="6361405" y="5741477"/>
                </a:cubicBezTo>
                <a:cubicBezTo>
                  <a:pt x="6259668" y="5741709"/>
                  <a:pt x="6186565" y="5721904"/>
                  <a:pt x="6110451" y="5741477"/>
                </a:cubicBezTo>
                <a:cubicBezTo>
                  <a:pt x="6034337" y="5761050"/>
                  <a:pt x="5825982" y="5741082"/>
                  <a:pt x="5748609" y="5741477"/>
                </a:cubicBezTo>
                <a:cubicBezTo>
                  <a:pt x="5671236" y="5741872"/>
                  <a:pt x="5473220" y="5707524"/>
                  <a:pt x="5275881" y="5741477"/>
                </a:cubicBezTo>
                <a:cubicBezTo>
                  <a:pt x="5078542" y="5775430"/>
                  <a:pt x="4849965" y="5693469"/>
                  <a:pt x="4692266" y="5741477"/>
                </a:cubicBezTo>
                <a:cubicBezTo>
                  <a:pt x="4534567" y="5789485"/>
                  <a:pt x="4438163" y="5722372"/>
                  <a:pt x="4330424" y="5741477"/>
                </a:cubicBezTo>
                <a:cubicBezTo>
                  <a:pt x="4222685" y="5760582"/>
                  <a:pt x="3689625" y="5688477"/>
                  <a:pt x="3525036" y="5741477"/>
                </a:cubicBezTo>
                <a:cubicBezTo>
                  <a:pt x="3360447" y="5794477"/>
                  <a:pt x="3114403" y="5740535"/>
                  <a:pt x="2941420" y="5741477"/>
                </a:cubicBezTo>
                <a:cubicBezTo>
                  <a:pt x="2768437" y="5742419"/>
                  <a:pt x="2371014" y="5678656"/>
                  <a:pt x="2136031" y="5741477"/>
                </a:cubicBezTo>
                <a:cubicBezTo>
                  <a:pt x="1901048" y="5804298"/>
                  <a:pt x="1626843" y="5709003"/>
                  <a:pt x="1441529" y="5741477"/>
                </a:cubicBezTo>
                <a:cubicBezTo>
                  <a:pt x="1256215" y="5773951"/>
                  <a:pt x="1093708" y="5708380"/>
                  <a:pt x="968801" y="5741477"/>
                </a:cubicBezTo>
                <a:cubicBezTo>
                  <a:pt x="843894" y="5774574"/>
                  <a:pt x="466231" y="5649109"/>
                  <a:pt x="0" y="5741477"/>
                </a:cubicBezTo>
                <a:cubicBezTo>
                  <a:pt x="-9938" y="5570534"/>
                  <a:pt x="45098" y="5444554"/>
                  <a:pt x="0" y="5282159"/>
                </a:cubicBezTo>
                <a:cubicBezTo>
                  <a:pt x="-45098" y="5119764"/>
                  <a:pt x="360" y="4913888"/>
                  <a:pt x="0" y="4708011"/>
                </a:cubicBezTo>
                <a:cubicBezTo>
                  <a:pt x="-360" y="4502134"/>
                  <a:pt x="53714" y="4191169"/>
                  <a:pt x="0" y="4019034"/>
                </a:cubicBezTo>
                <a:cubicBezTo>
                  <a:pt x="-53714" y="3846899"/>
                  <a:pt x="1022" y="3500050"/>
                  <a:pt x="0" y="3330057"/>
                </a:cubicBezTo>
                <a:cubicBezTo>
                  <a:pt x="-1022" y="3160064"/>
                  <a:pt x="73321" y="2890209"/>
                  <a:pt x="0" y="2698494"/>
                </a:cubicBezTo>
                <a:cubicBezTo>
                  <a:pt x="-73321" y="2506779"/>
                  <a:pt x="33307" y="2200197"/>
                  <a:pt x="0" y="2066932"/>
                </a:cubicBezTo>
                <a:cubicBezTo>
                  <a:pt x="-33307" y="1933667"/>
                  <a:pt x="14175" y="1608724"/>
                  <a:pt x="0" y="1435369"/>
                </a:cubicBezTo>
                <a:cubicBezTo>
                  <a:pt x="-14175" y="1262014"/>
                  <a:pt x="14608" y="1130147"/>
                  <a:pt x="0" y="976051"/>
                </a:cubicBezTo>
                <a:cubicBezTo>
                  <a:pt x="-14608" y="821955"/>
                  <a:pt x="61979" y="371032"/>
                  <a:pt x="0" y="0"/>
                </a:cubicBezTo>
                <a:close/>
              </a:path>
            </a:pathLst>
          </a:custGeom>
          <a:ln w="76200" cap="rnd">
            <a:solidFill>
              <a:srgbClr val="92D05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43AEF8C7-F36D-4356-9F2A-D7C093146B3C}"/>
                  </a:ext>
                </a:extLst>
              </p14:cNvPr>
              <p14:cNvContentPartPr/>
              <p14:nvPr/>
            </p14:nvContentPartPr>
            <p14:xfrm>
              <a:off x="6279616" y="5152055"/>
              <a:ext cx="2279520" cy="4104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43AEF8C7-F36D-4356-9F2A-D7C093146B3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89616" y="4972055"/>
                <a:ext cx="2459160" cy="40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319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4D2377-8181-4040-93F0-7D4DFFF54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6256423" cy="1641987"/>
          </a:xfrm>
        </p:spPr>
        <p:txBody>
          <a:bodyPr>
            <a:normAutofit/>
          </a:bodyPr>
          <a:lstStyle/>
          <a:p>
            <a:r>
              <a:rPr lang="it-IT"/>
              <a:t>Risposta: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CCDD85D-6D2A-4578-B0AD-478A166464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603" r="-2" b="2899"/>
          <a:stretch/>
        </p:blipFill>
        <p:spPr>
          <a:xfrm>
            <a:off x="7554139" y="609601"/>
            <a:ext cx="3990160" cy="563879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</p:spPr>
      </p:pic>
      <p:sp>
        <p:nvSpPr>
          <p:cNvPr id="78" name="Rectangle 65">
            <a:extLst>
              <a:ext uri="{FF2B5EF4-FFF2-40B4-BE49-F238E27FC236}">
                <a16:creationId xmlns:a16="http://schemas.microsoft.com/office/drawing/2014/main" id="{73DC589F-62C7-410C-B96C-0F6243A471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61" name="Segnaposto contenuto 2">
            <a:extLst>
              <a:ext uri="{FF2B5EF4-FFF2-40B4-BE49-F238E27FC236}">
                <a16:creationId xmlns:a16="http://schemas.microsoft.com/office/drawing/2014/main" id="{4EFBD8FF-662E-4981-8492-01BB89D3D7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792105"/>
              </p:ext>
            </p:extLst>
          </p:nvPr>
        </p:nvGraphicFramePr>
        <p:xfrm>
          <a:off x="647700" y="1769806"/>
          <a:ext cx="6630629" cy="44785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38511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383A2-AA22-4921-B64A-ACD91DED3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 tavole di verità!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F629D885-3CCE-41E8-BFBB-73189E99867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8684800"/>
              </p:ext>
            </p:extLst>
          </p:nvPr>
        </p:nvGraphicFramePr>
        <p:xfrm>
          <a:off x="1103313" y="2052638"/>
          <a:ext cx="8947146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1161069596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71517075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7541425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240889565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12065582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5907836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P</a:t>
                      </a:r>
                      <a:r>
                        <a:rPr lang="it-IT" b="1" dirty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it-IT" b="1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 dirty="0"/>
                        <a:t>Q</a:t>
                      </a:r>
                      <a:r>
                        <a:rPr lang="it-IT" b="1" dirty="0">
                          <a:sym typeface="Symbol" panose="05050102010706020507" pitchFamily="18" charset="2"/>
                        </a:rPr>
                        <a:t></a:t>
                      </a:r>
                      <a:r>
                        <a:rPr lang="it-IT" b="1" dirty="0"/>
                        <a:t>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715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65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27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344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7386526"/>
                  </a:ext>
                </a:extLst>
              </a:tr>
            </a:tbl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DC93DAF-7508-4BF7-9437-D8259F56B67C}"/>
              </a:ext>
            </a:extLst>
          </p:cNvPr>
          <p:cNvSpPr/>
          <p:nvPr/>
        </p:nvSpPr>
        <p:spPr>
          <a:xfrm>
            <a:off x="1380226" y="1748287"/>
            <a:ext cx="2352136" cy="252466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A38EFB5C-05B4-4011-9B23-9638D3B75B7C}"/>
              </a:ext>
            </a:extLst>
          </p:cNvPr>
          <p:cNvSpPr/>
          <p:nvPr/>
        </p:nvSpPr>
        <p:spPr>
          <a:xfrm>
            <a:off x="4009275" y="1748287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6183CF58-EFA4-4A30-8222-57DBDC8E3EBB}"/>
              </a:ext>
            </a:extLst>
          </p:cNvPr>
          <p:cNvSpPr/>
          <p:nvPr/>
        </p:nvSpPr>
        <p:spPr>
          <a:xfrm>
            <a:off x="8459640" y="1748287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4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383A2-AA22-4921-B64A-ACD91DED3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sendo uguali le tavole di verità…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F629D885-3CCE-41E8-BFBB-73189E99867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5798475"/>
              </p:ext>
            </p:extLst>
          </p:nvPr>
        </p:nvGraphicFramePr>
        <p:xfrm>
          <a:off x="1103313" y="2052638"/>
          <a:ext cx="8947146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1191">
                  <a:extLst>
                    <a:ext uri="{9D8B030D-6E8A-4147-A177-3AD203B41FA5}">
                      <a16:colId xmlns:a16="http://schemas.microsoft.com/office/drawing/2014/main" val="1161069596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71517075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75414254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240889565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1120655827"/>
                    </a:ext>
                  </a:extLst>
                </a:gridCol>
                <a:gridCol w="1491191">
                  <a:extLst>
                    <a:ext uri="{9D8B030D-6E8A-4147-A177-3AD203B41FA5}">
                      <a16:colId xmlns:a16="http://schemas.microsoft.com/office/drawing/2014/main" val="35907836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P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Q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P</a:t>
                      </a:r>
                      <a:r>
                        <a:rPr lang="it-IT" b="1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it-IT" b="1"/>
                        <a:t>Q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/>
                        <a:t>P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/>
                        <a:t>Q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it-IT" b="1"/>
                        <a:t>Q</a:t>
                      </a:r>
                      <a:r>
                        <a:rPr lang="it-IT" b="1">
                          <a:sym typeface="Symbol" panose="05050102010706020507" pitchFamily="18" charset="2"/>
                        </a:rPr>
                        <a:t></a:t>
                      </a:r>
                      <a:r>
                        <a:rPr lang="it-IT" b="1"/>
                        <a:t>P</a:t>
                      </a:r>
                      <a:endParaRPr lang="it-IT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715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>
                          <a:solidFill>
                            <a:schemeClr val="bg1"/>
                          </a:solidFill>
                        </a:rPr>
                        <a:t>0</a:t>
                      </a:r>
                      <a:endParaRPr lang="it-IT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65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27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344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0</a:t>
                      </a:r>
                      <a:endParaRPr lang="it-IT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/>
                        <a:t>1</a:t>
                      </a:r>
                      <a:endParaRPr lang="it-IT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7386526"/>
                  </a:ext>
                </a:extLst>
              </a:tr>
            </a:tbl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DC93DAF-7508-4BF7-9437-D8259F56B67C}"/>
              </a:ext>
            </a:extLst>
          </p:cNvPr>
          <p:cNvSpPr/>
          <p:nvPr/>
        </p:nvSpPr>
        <p:spPr>
          <a:xfrm>
            <a:off x="1380226" y="1748287"/>
            <a:ext cx="2352136" cy="252466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A38EFB5C-05B4-4011-9B23-9638D3B75B7C}"/>
              </a:ext>
            </a:extLst>
          </p:cNvPr>
          <p:cNvSpPr/>
          <p:nvPr/>
        </p:nvSpPr>
        <p:spPr>
          <a:xfrm>
            <a:off x="4009275" y="1748287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6183CF58-EFA4-4A30-8222-57DBDC8E3EBB}"/>
              </a:ext>
            </a:extLst>
          </p:cNvPr>
          <p:cNvSpPr/>
          <p:nvPr/>
        </p:nvSpPr>
        <p:spPr>
          <a:xfrm>
            <a:off x="8459640" y="1748287"/>
            <a:ext cx="1649653" cy="25246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7F2C43E-773C-4856-8ECD-5B2C139DF197}"/>
              </a:ext>
            </a:extLst>
          </p:cNvPr>
          <p:cNvSpPr txBox="1"/>
          <p:nvPr/>
        </p:nvSpPr>
        <p:spPr>
          <a:xfrm>
            <a:off x="1063925" y="4543245"/>
            <a:ext cx="9045368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C000"/>
                </a:solidFill>
              </a:rPr>
              <a:t>Le proposizioni </a:t>
            </a:r>
          </a:p>
          <a:p>
            <a:pPr algn="ctr"/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</a:rPr>
              <a:t>P</a:t>
            </a:r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  <a:sym typeface="Symbol" panose="05050102010706020507" pitchFamily="18" charset="2"/>
              </a:rPr>
              <a:t></a:t>
            </a:r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</a:rPr>
              <a:t>Q </a:t>
            </a:r>
          </a:p>
          <a:p>
            <a:r>
              <a:rPr lang="it-IT" b="1" dirty="0">
                <a:solidFill>
                  <a:srgbClr val="FFC000"/>
                </a:solidFill>
              </a:rPr>
              <a:t>e</a:t>
            </a:r>
          </a:p>
          <a:p>
            <a:pPr algn="ctr"/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  <a:sym typeface="Symbol" panose="05050102010706020507" pitchFamily="18" charset="2"/>
              </a:rPr>
              <a:t></a:t>
            </a:r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</a:rPr>
              <a:t>Q</a:t>
            </a:r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  <a:sym typeface="Symbol" panose="05050102010706020507" pitchFamily="18" charset="2"/>
              </a:rPr>
              <a:t></a:t>
            </a:r>
            <a:r>
              <a:rPr lang="it-IT" sz="2500" b="1" dirty="0">
                <a:solidFill>
                  <a:schemeClr val="bg1"/>
                </a:solidFill>
                <a:highlight>
                  <a:srgbClr val="00FF00"/>
                </a:highlight>
              </a:rPr>
              <a:t>P </a:t>
            </a:r>
          </a:p>
          <a:p>
            <a:r>
              <a:rPr lang="it-IT" b="1" dirty="0">
                <a:solidFill>
                  <a:srgbClr val="FFC000"/>
                </a:solidFill>
              </a:rPr>
              <a:t>sono </a:t>
            </a:r>
          </a:p>
          <a:p>
            <a:pPr algn="ctr"/>
            <a:r>
              <a:rPr lang="it-IT" sz="2500" b="1" dirty="0">
                <a:solidFill>
                  <a:srgbClr val="92D050"/>
                </a:solidFill>
              </a:rPr>
              <a:t>EQUIVALENTI</a:t>
            </a:r>
          </a:p>
          <a:p>
            <a:endParaRPr lang="it-IT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63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604E0B1-6762-4B99-A6A5-42ED8E20D6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6D86F5FF-DE1B-4BAB-A7BE-6F39F5DD98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20F0047-29F8-483D-B883-F0329CC98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7"/>
            <a:ext cx="9252154" cy="1016654"/>
          </a:xfrm>
        </p:spPr>
        <p:txBody>
          <a:bodyPr>
            <a:normAutofit/>
          </a:bodyPr>
          <a:lstStyle/>
          <a:p>
            <a:r>
              <a:rPr lang="it-IT">
                <a:solidFill>
                  <a:srgbClr val="EBEBEB"/>
                </a:solidFill>
              </a:rPr>
              <a:t>Tornando agli esempi…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6AD705-9544-45E1-B278-8D99F718B8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DFFC5B7-4963-4902-8A90-EFF576689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" y="1762067"/>
            <a:ext cx="12192418" cy="5095933"/>
          </a:xfrm>
          <a:custGeom>
            <a:avLst/>
            <a:gdLst>
              <a:gd name="connsiteX0" fmla="*/ 1 w 12192418"/>
              <a:gd name="connsiteY0" fmla="*/ 0 h 5095933"/>
              <a:gd name="connsiteX1" fmla="*/ 71932 w 12192418"/>
              <a:gd name="connsiteY1" fmla="*/ 12261 h 5095933"/>
              <a:gd name="connsiteX2" fmla="*/ 282849 w 12192418"/>
              <a:gd name="connsiteY2" fmla="*/ 48343 h 5095933"/>
              <a:gd name="connsiteX3" fmla="*/ 436464 w 12192418"/>
              <a:gd name="connsiteY3" fmla="*/ 73565 h 5095933"/>
              <a:gd name="connsiteX4" fmla="*/ 619339 w 12192418"/>
              <a:gd name="connsiteY4" fmla="*/ 100188 h 5095933"/>
              <a:gd name="connsiteX5" fmla="*/ 836351 w 12192418"/>
              <a:gd name="connsiteY5" fmla="*/ 132066 h 5095933"/>
              <a:gd name="connsiteX6" fmla="*/ 1076528 w 12192418"/>
              <a:gd name="connsiteY6" fmla="*/ 165696 h 5095933"/>
              <a:gd name="connsiteX7" fmla="*/ 1347184 w 12192418"/>
              <a:gd name="connsiteY7" fmla="*/ 201077 h 5095933"/>
              <a:gd name="connsiteX8" fmla="*/ 1642223 w 12192418"/>
              <a:gd name="connsiteY8" fmla="*/ 238560 h 5095933"/>
              <a:gd name="connsiteX9" fmla="*/ 1962864 w 12192418"/>
              <a:gd name="connsiteY9" fmla="*/ 276043 h 5095933"/>
              <a:gd name="connsiteX10" fmla="*/ 2304232 w 12192418"/>
              <a:gd name="connsiteY10" fmla="*/ 314227 h 5095933"/>
              <a:gd name="connsiteX11" fmla="*/ 2672421 w 12192418"/>
              <a:gd name="connsiteY11" fmla="*/ 349608 h 5095933"/>
              <a:gd name="connsiteX12" fmla="*/ 3057678 w 12192418"/>
              <a:gd name="connsiteY12" fmla="*/ 383588 h 5095933"/>
              <a:gd name="connsiteX13" fmla="*/ 3464881 w 12192418"/>
              <a:gd name="connsiteY13" fmla="*/ 414415 h 5095933"/>
              <a:gd name="connsiteX14" fmla="*/ 3889152 w 12192418"/>
              <a:gd name="connsiteY14" fmla="*/ 443841 h 5095933"/>
              <a:gd name="connsiteX15" fmla="*/ 4331710 w 12192418"/>
              <a:gd name="connsiteY15" fmla="*/ 471515 h 5095933"/>
              <a:gd name="connsiteX16" fmla="*/ 4558476 w 12192418"/>
              <a:gd name="connsiteY16" fmla="*/ 481324 h 5095933"/>
              <a:gd name="connsiteX17" fmla="*/ 4790118 w 12192418"/>
              <a:gd name="connsiteY17" fmla="*/ 492183 h 5095933"/>
              <a:gd name="connsiteX18" fmla="*/ 5025418 w 12192418"/>
              <a:gd name="connsiteY18" fmla="*/ 502342 h 5095933"/>
              <a:gd name="connsiteX19" fmla="*/ 5261937 w 12192418"/>
              <a:gd name="connsiteY19" fmla="*/ 508998 h 5095933"/>
              <a:gd name="connsiteX20" fmla="*/ 5503332 w 12192418"/>
              <a:gd name="connsiteY20" fmla="*/ 514953 h 5095933"/>
              <a:gd name="connsiteX21" fmla="*/ 5747167 w 12192418"/>
              <a:gd name="connsiteY21" fmla="*/ 521259 h 5095933"/>
              <a:gd name="connsiteX22" fmla="*/ 5995877 w 12192418"/>
              <a:gd name="connsiteY22" fmla="*/ 525463 h 5095933"/>
              <a:gd name="connsiteX23" fmla="*/ 6247026 w 12192418"/>
              <a:gd name="connsiteY23" fmla="*/ 525463 h 5095933"/>
              <a:gd name="connsiteX24" fmla="*/ 6500613 w 12192418"/>
              <a:gd name="connsiteY24" fmla="*/ 527565 h 5095933"/>
              <a:gd name="connsiteX25" fmla="*/ 6756639 w 12192418"/>
              <a:gd name="connsiteY25" fmla="*/ 525463 h 5095933"/>
              <a:gd name="connsiteX26" fmla="*/ 7016322 w 12192418"/>
              <a:gd name="connsiteY26" fmla="*/ 521259 h 5095933"/>
              <a:gd name="connsiteX27" fmla="*/ 7276005 w 12192418"/>
              <a:gd name="connsiteY27" fmla="*/ 517406 h 5095933"/>
              <a:gd name="connsiteX28" fmla="*/ 7539345 w 12192418"/>
              <a:gd name="connsiteY28" fmla="*/ 508998 h 5095933"/>
              <a:gd name="connsiteX29" fmla="*/ 7805124 w 12192418"/>
              <a:gd name="connsiteY29" fmla="*/ 500241 h 5095933"/>
              <a:gd name="connsiteX30" fmla="*/ 8070903 w 12192418"/>
              <a:gd name="connsiteY30" fmla="*/ 490082 h 5095933"/>
              <a:gd name="connsiteX31" fmla="*/ 8339121 w 12192418"/>
              <a:gd name="connsiteY31" fmla="*/ 475719 h 5095933"/>
              <a:gd name="connsiteX32" fmla="*/ 8609776 w 12192418"/>
              <a:gd name="connsiteY32" fmla="*/ 458554 h 5095933"/>
              <a:gd name="connsiteX33" fmla="*/ 8881651 w 12192418"/>
              <a:gd name="connsiteY33" fmla="*/ 442089 h 5095933"/>
              <a:gd name="connsiteX34" fmla="*/ 9153526 w 12192418"/>
              <a:gd name="connsiteY34" fmla="*/ 421071 h 5095933"/>
              <a:gd name="connsiteX35" fmla="*/ 9429058 w 12192418"/>
              <a:gd name="connsiteY35" fmla="*/ 395849 h 5095933"/>
              <a:gd name="connsiteX36" fmla="*/ 9700933 w 12192418"/>
              <a:gd name="connsiteY36" fmla="*/ 370626 h 5095933"/>
              <a:gd name="connsiteX37" fmla="*/ 9977684 w 12192418"/>
              <a:gd name="connsiteY37" fmla="*/ 341551 h 5095933"/>
              <a:gd name="connsiteX38" fmla="*/ 10255655 w 12192418"/>
              <a:gd name="connsiteY38" fmla="*/ 309673 h 5095933"/>
              <a:gd name="connsiteX39" fmla="*/ 10529968 w 12192418"/>
              <a:gd name="connsiteY39" fmla="*/ 276043 h 5095933"/>
              <a:gd name="connsiteX40" fmla="*/ 10807939 w 12192418"/>
              <a:gd name="connsiteY40" fmla="*/ 236809 h 5095933"/>
              <a:gd name="connsiteX41" fmla="*/ 11084690 w 12192418"/>
              <a:gd name="connsiteY41" fmla="*/ 194772 h 5095933"/>
              <a:gd name="connsiteX42" fmla="*/ 11362661 w 12192418"/>
              <a:gd name="connsiteY42" fmla="*/ 153085 h 5095933"/>
              <a:gd name="connsiteX43" fmla="*/ 11639412 w 12192418"/>
              <a:gd name="connsiteY43" fmla="*/ 104392 h 5095933"/>
              <a:gd name="connsiteX44" fmla="*/ 11914945 w 12192418"/>
              <a:gd name="connsiteY44" fmla="*/ 54648 h 5095933"/>
              <a:gd name="connsiteX45" fmla="*/ 12191696 w 12192418"/>
              <a:gd name="connsiteY45" fmla="*/ 2452 h 5095933"/>
              <a:gd name="connsiteX46" fmla="*/ 12191696 w 12192418"/>
              <a:gd name="connsiteY46" fmla="*/ 2109542 h 5095933"/>
              <a:gd name="connsiteX47" fmla="*/ 12191999 w 12192418"/>
              <a:gd name="connsiteY47" fmla="*/ 2109542 h 5095933"/>
              <a:gd name="connsiteX48" fmla="*/ 12191999 w 12192418"/>
              <a:gd name="connsiteY48" fmla="*/ 2802467 h 5095933"/>
              <a:gd name="connsiteX49" fmla="*/ 12192418 w 12192418"/>
              <a:gd name="connsiteY49" fmla="*/ 2802467 h 5095933"/>
              <a:gd name="connsiteX50" fmla="*/ 12192418 w 12192418"/>
              <a:gd name="connsiteY50" fmla="*/ 5095933 h 5095933"/>
              <a:gd name="connsiteX51" fmla="*/ 1 w 12192418"/>
              <a:gd name="connsiteY51" fmla="*/ 5095933 h 5095933"/>
              <a:gd name="connsiteX52" fmla="*/ 1 w 12192418"/>
              <a:gd name="connsiteY52" fmla="*/ 4074529 h 5095933"/>
              <a:gd name="connsiteX53" fmla="*/ 0 w 12192418"/>
              <a:gd name="connsiteY53" fmla="*/ 4074529 h 5095933"/>
              <a:gd name="connsiteX54" fmla="*/ 0 w 12192418"/>
              <a:gd name="connsiteY54" fmla="*/ 2109542 h 5095933"/>
              <a:gd name="connsiteX55" fmla="*/ 1 w 12192418"/>
              <a:gd name="connsiteY55" fmla="*/ 2109542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418" h="5095933">
                <a:moveTo>
                  <a:pt x="1" y="0"/>
                </a:moveTo>
                <a:lnTo>
                  <a:pt x="71932" y="12261"/>
                </a:lnTo>
                <a:lnTo>
                  <a:pt x="282849" y="48343"/>
                </a:lnTo>
                <a:lnTo>
                  <a:pt x="436464" y="73565"/>
                </a:lnTo>
                <a:lnTo>
                  <a:pt x="619339" y="100188"/>
                </a:lnTo>
                <a:lnTo>
                  <a:pt x="836351" y="132066"/>
                </a:lnTo>
                <a:lnTo>
                  <a:pt x="1076528" y="165696"/>
                </a:lnTo>
                <a:lnTo>
                  <a:pt x="1347184" y="201077"/>
                </a:lnTo>
                <a:lnTo>
                  <a:pt x="1642223" y="238560"/>
                </a:lnTo>
                <a:lnTo>
                  <a:pt x="1962864" y="276043"/>
                </a:lnTo>
                <a:lnTo>
                  <a:pt x="2304232" y="314227"/>
                </a:lnTo>
                <a:lnTo>
                  <a:pt x="2672421" y="349608"/>
                </a:lnTo>
                <a:lnTo>
                  <a:pt x="3057678" y="383588"/>
                </a:lnTo>
                <a:lnTo>
                  <a:pt x="3464881" y="414415"/>
                </a:lnTo>
                <a:lnTo>
                  <a:pt x="3889152" y="443841"/>
                </a:lnTo>
                <a:lnTo>
                  <a:pt x="4331710" y="471515"/>
                </a:lnTo>
                <a:lnTo>
                  <a:pt x="4558476" y="481324"/>
                </a:lnTo>
                <a:lnTo>
                  <a:pt x="4790118" y="492183"/>
                </a:lnTo>
                <a:lnTo>
                  <a:pt x="5025418" y="502342"/>
                </a:lnTo>
                <a:lnTo>
                  <a:pt x="5261937" y="508998"/>
                </a:lnTo>
                <a:lnTo>
                  <a:pt x="5503332" y="514953"/>
                </a:lnTo>
                <a:lnTo>
                  <a:pt x="5747167" y="521259"/>
                </a:lnTo>
                <a:lnTo>
                  <a:pt x="5995877" y="525463"/>
                </a:lnTo>
                <a:lnTo>
                  <a:pt x="6247026" y="525463"/>
                </a:lnTo>
                <a:lnTo>
                  <a:pt x="6500613" y="527565"/>
                </a:lnTo>
                <a:lnTo>
                  <a:pt x="6756639" y="525463"/>
                </a:lnTo>
                <a:lnTo>
                  <a:pt x="7016322" y="521259"/>
                </a:lnTo>
                <a:lnTo>
                  <a:pt x="7276005" y="517406"/>
                </a:lnTo>
                <a:lnTo>
                  <a:pt x="7539345" y="508998"/>
                </a:lnTo>
                <a:lnTo>
                  <a:pt x="7805124" y="500241"/>
                </a:lnTo>
                <a:lnTo>
                  <a:pt x="8070903" y="490082"/>
                </a:lnTo>
                <a:lnTo>
                  <a:pt x="8339121" y="475719"/>
                </a:lnTo>
                <a:lnTo>
                  <a:pt x="8609776" y="458554"/>
                </a:lnTo>
                <a:lnTo>
                  <a:pt x="8881651" y="442089"/>
                </a:lnTo>
                <a:lnTo>
                  <a:pt x="9153526" y="421071"/>
                </a:lnTo>
                <a:lnTo>
                  <a:pt x="9429058" y="395849"/>
                </a:lnTo>
                <a:lnTo>
                  <a:pt x="9700933" y="370626"/>
                </a:lnTo>
                <a:lnTo>
                  <a:pt x="9977684" y="341551"/>
                </a:lnTo>
                <a:lnTo>
                  <a:pt x="10255655" y="309673"/>
                </a:lnTo>
                <a:lnTo>
                  <a:pt x="10529968" y="276043"/>
                </a:lnTo>
                <a:lnTo>
                  <a:pt x="10807939" y="236809"/>
                </a:lnTo>
                <a:lnTo>
                  <a:pt x="11084690" y="194772"/>
                </a:lnTo>
                <a:lnTo>
                  <a:pt x="11362661" y="153085"/>
                </a:lnTo>
                <a:lnTo>
                  <a:pt x="11639412" y="104392"/>
                </a:lnTo>
                <a:lnTo>
                  <a:pt x="11914945" y="54648"/>
                </a:lnTo>
                <a:lnTo>
                  <a:pt x="12191696" y="2452"/>
                </a:lnTo>
                <a:lnTo>
                  <a:pt x="12191696" y="2109542"/>
                </a:lnTo>
                <a:lnTo>
                  <a:pt x="12191999" y="2109542"/>
                </a:lnTo>
                <a:lnTo>
                  <a:pt x="12191999" y="2802467"/>
                </a:lnTo>
                <a:lnTo>
                  <a:pt x="12192418" y="2802467"/>
                </a:lnTo>
                <a:lnTo>
                  <a:pt x="12192418" y="5095933"/>
                </a:lnTo>
                <a:lnTo>
                  <a:pt x="1" y="5095933"/>
                </a:lnTo>
                <a:lnTo>
                  <a:pt x="1" y="4074529"/>
                </a:lnTo>
                <a:lnTo>
                  <a:pt x="0" y="4074529"/>
                </a:lnTo>
                <a:lnTo>
                  <a:pt x="0" y="2109542"/>
                </a:lnTo>
                <a:lnTo>
                  <a:pt x="1" y="21095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graphicFrame>
        <p:nvGraphicFramePr>
          <p:cNvPr id="5" name="Segnaposto contenuto 2">
            <a:extLst>
              <a:ext uri="{FF2B5EF4-FFF2-40B4-BE49-F238E27FC236}">
                <a16:creationId xmlns:a16="http://schemas.microsoft.com/office/drawing/2014/main" id="{1DEB64AD-F6CE-4421-A661-235D89ACA85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4568324"/>
              </p:ext>
            </p:extLst>
          </p:nvPr>
        </p:nvGraphicFramePr>
        <p:xfrm>
          <a:off x="648930" y="2810256"/>
          <a:ext cx="10895370" cy="34042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303445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1_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358</Words>
  <Application>Microsoft Office PowerPoint</Application>
  <PresentationFormat>Widescreen</PresentationFormat>
  <Paragraphs>417</Paragraphs>
  <Slides>5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1</vt:i4>
      </vt:variant>
    </vt:vector>
  </HeadingPairs>
  <TitlesOfParts>
    <vt:vector size="59" baseType="lpstr">
      <vt:lpstr>Arial</vt:lpstr>
      <vt:lpstr>Century Gothic</vt:lpstr>
      <vt:lpstr>Palatino Linotype</vt:lpstr>
      <vt:lpstr>Symbol</vt:lpstr>
      <vt:lpstr>Wingdings 3</vt:lpstr>
      <vt:lpstr>Ione</vt:lpstr>
      <vt:lpstr>1_Ione</vt:lpstr>
      <vt:lpstr>Equation</vt:lpstr>
      <vt:lpstr>PRECORSO DI MATEMATICA</vt:lpstr>
      <vt:lpstr>RICHIAMO – L’implicazione</vt:lpstr>
      <vt:lpstr>Esempio</vt:lpstr>
      <vt:lpstr>Altro esempio:  sia n un intero</vt:lpstr>
      <vt:lpstr>Domanda: </vt:lpstr>
      <vt:lpstr>Risposta: </vt:lpstr>
      <vt:lpstr>Le tavole di verità!</vt:lpstr>
      <vt:lpstr>Essendo uguali le tavole di verità…</vt:lpstr>
      <vt:lpstr>Tornando agli esempi…</vt:lpstr>
      <vt:lpstr>Ribadiamo il concetto …</vt:lpstr>
      <vt:lpstr>In altri termini …</vt:lpstr>
      <vt:lpstr>In altri termini …</vt:lpstr>
      <vt:lpstr>E dunque forse…</vt:lpstr>
      <vt:lpstr>Le tavole di verità!</vt:lpstr>
      <vt:lpstr>Ricapitolando…</vt:lpstr>
      <vt:lpstr>Facciamo il punto:</vt:lpstr>
      <vt:lpstr>Ricordiamo che …</vt:lpstr>
      <vt:lpstr>Una nuova forma proposizionale</vt:lpstr>
      <vt:lpstr>Una nuova forma proposizionale</vt:lpstr>
      <vt:lpstr>Una nuova forma proposizionale</vt:lpstr>
      <vt:lpstr>La tavola di verità (rapidamente!)</vt:lpstr>
      <vt:lpstr>La tavola di verità (rapidamente!)</vt:lpstr>
      <vt:lpstr>La tavola di verità (rapidamente!)</vt:lpstr>
      <vt:lpstr>La tavola di verità (rapidamente!)</vt:lpstr>
      <vt:lpstr>La tavola di verità (rapidamente!)</vt:lpstr>
      <vt:lpstr>La tavola di verità (rapidamente!)</vt:lpstr>
      <vt:lpstr>Parole chiave </vt:lpstr>
      <vt:lpstr>Esempio n. 0 – gli insiemi</vt:lpstr>
      <vt:lpstr>Esempio n. 1</vt:lpstr>
      <vt:lpstr>Esempio n. 2</vt:lpstr>
      <vt:lpstr>Esempio n. 2 – Prima implicazione</vt:lpstr>
      <vt:lpstr>Esempio n. 2 – Seconda implicazione</vt:lpstr>
      <vt:lpstr>Esempio n. 3</vt:lpstr>
      <vt:lpstr>Esempio n. 3 –                         Una forma proposizionale</vt:lpstr>
      <vt:lpstr>       Una forma proposizionale…</vt:lpstr>
      <vt:lpstr>Definizione</vt:lpstr>
      <vt:lpstr>Esempi di tautologie</vt:lpstr>
      <vt:lpstr>Altri esempi di tautologie</vt:lpstr>
      <vt:lpstr>In generale</vt:lpstr>
      <vt:lpstr>Definizione</vt:lpstr>
      <vt:lpstr>Definizione</vt:lpstr>
      <vt:lpstr>Tipico esempio</vt:lpstr>
      <vt:lpstr>In generale</vt:lpstr>
      <vt:lpstr>Dal Tractatus Logico-Philosophicus (Ludwig Wittgenstein, 1921)</vt:lpstr>
      <vt:lpstr>Dal Tractatus Logico-Philosophicus (Ludwig Wittgenstein, 1921)</vt:lpstr>
      <vt:lpstr>Dal Tractatus Logico-Philosophicus (Ludwig Wittgenstein, 1921)</vt:lpstr>
      <vt:lpstr>E infine …</vt:lpstr>
      <vt:lpstr>Dalla Metafisica  di Aristotele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4</cp:revision>
  <dcterms:created xsi:type="dcterms:W3CDTF">2020-09-21T13:06:43Z</dcterms:created>
  <dcterms:modified xsi:type="dcterms:W3CDTF">2020-09-21T13:32:56Z</dcterms:modified>
</cp:coreProperties>
</file>